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4AF123" w14:textId="77777777" w:rsidR="00BD3822" w:rsidRPr="006A68E6" w:rsidRDefault="00EA561F" w:rsidP="002A39E2">
      <w:pPr>
        <w:spacing w:after="0" w:line="240" w:lineRule="auto"/>
        <w:jc w:val="center"/>
        <w:rPr>
          <w:rFonts w:asciiTheme="minorHAnsi" w:hAnsiTheme="minorHAnsi" w:cstheme="minorHAnsi"/>
        </w:rPr>
      </w:pPr>
      <w:r w:rsidRPr="00EA561F">
        <w:rPr>
          <w:rFonts w:asciiTheme="minorHAnsi" w:hAnsiTheme="minorHAnsi" w:cstheme="minorHAnsi"/>
          <w:noProof/>
        </w:rPr>
        <w:drawing>
          <wp:inline distT="0" distB="0" distL="0" distR="0" wp14:anchorId="5FB965E1" wp14:editId="668640B4">
            <wp:extent cx="2162175" cy="723900"/>
            <wp:effectExtent l="0" t="0" r="9525" b="0"/>
            <wp:docPr id="2" name="Picture 7" descr="C:\Documents and Settings\nagaraj\My Documents\Downloads\REVA NEW 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Documents and Settings\nagaraj\My Documents\Downloads\REVA NEW LOGO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3118B2E" w14:textId="77777777" w:rsidR="002A39E2" w:rsidRPr="00C10EEE" w:rsidRDefault="002A39E2" w:rsidP="002A39E2">
      <w:pPr>
        <w:spacing w:after="0" w:line="240" w:lineRule="auto"/>
        <w:jc w:val="center"/>
        <w:rPr>
          <w:rFonts w:asciiTheme="minorHAnsi" w:hAnsiTheme="minorHAnsi" w:cstheme="minorHAnsi"/>
          <w:sz w:val="16"/>
        </w:rPr>
      </w:pPr>
    </w:p>
    <w:tbl>
      <w:tblPr>
        <w:tblW w:w="9918" w:type="dxa"/>
        <w:tblLook w:val="04A0" w:firstRow="1" w:lastRow="0" w:firstColumn="1" w:lastColumn="0" w:noHBand="0" w:noVBand="1"/>
      </w:tblPr>
      <w:tblGrid>
        <w:gridCol w:w="9918"/>
      </w:tblGrid>
      <w:tr w:rsidR="001E4749" w:rsidRPr="000D5530" w14:paraId="62FA38BC" w14:textId="77777777" w:rsidTr="006F04CA">
        <w:trPr>
          <w:trHeight w:val="396"/>
        </w:trPr>
        <w:tc>
          <w:tcPr>
            <w:tcW w:w="9918" w:type="dxa"/>
          </w:tcPr>
          <w:p w14:paraId="731537C7" w14:textId="5D54B572" w:rsidR="001E7A47" w:rsidRPr="000D5530" w:rsidRDefault="00F51170" w:rsidP="00F511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II </w:t>
            </w:r>
            <w:r w:rsidR="001E7A47" w:rsidRPr="000D5530">
              <w:rPr>
                <w:rFonts w:ascii="Times New Roman" w:hAnsi="Times New Roman"/>
                <w:b/>
                <w:sz w:val="24"/>
                <w:szCs w:val="24"/>
              </w:rPr>
              <w:t xml:space="preserve">Semester </w:t>
            </w:r>
            <w:r w:rsidRPr="000D5530">
              <w:rPr>
                <w:rFonts w:ascii="Times New Roman" w:hAnsi="Times New Roman"/>
                <w:b/>
                <w:sz w:val="24"/>
                <w:szCs w:val="24"/>
              </w:rPr>
              <w:t>B. Tech</w:t>
            </w:r>
            <w:r w:rsidR="00DB185E" w:rsidRPr="000D5530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="0053521C" w:rsidRPr="000D5530">
              <w:rPr>
                <w:rFonts w:ascii="Times New Roman" w:hAnsi="Times New Roman"/>
                <w:b/>
                <w:sz w:val="24"/>
                <w:szCs w:val="24"/>
              </w:rPr>
              <w:t>Assignment-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I</w:t>
            </w:r>
          </w:p>
          <w:p w14:paraId="1009C5DB" w14:textId="797CD535" w:rsidR="001E7A47" w:rsidRPr="000D5530" w:rsidRDefault="001E7A47" w:rsidP="000D5530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0D5530">
              <w:rPr>
                <w:rFonts w:ascii="Times New Roman" w:hAnsi="Times New Roman"/>
                <w:b/>
                <w:noProof/>
                <w:sz w:val="24"/>
                <w:szCs w:val="24"/>
              </w:rPr>
              <w:t>Course</w:t>
            </w:r>
            <w:r w:rsidR="00D22B0E" w:rsidRPr="000D5530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 (Subject)</w:t>
            </w:r>
            <w:r w:rsidRPr="000D5530">
              <w:rPr>
                <w:rFonts w:ascii="Times New Roman" w:hAnsi="Times New Roman"/>
                <w:b/>
                <w:noProof/>
                <w:sz w:val="24"/>
                <w:szCs w:val="24"/>
              </w:rPr>
              <w:t>:</w:t>
            </w:r>
            <w:r w:rsidR="00BE3698" w:rsidRPr="000D5530">
              <w:rPr>
                <w:rFonts w:ascii="Times New Roman" w:hAnsi="Times New Roman"/>
                <w:b/>
                <w:noProof/>
                <w:sz w:val="24"/>
                <w:szCs w:val="24"/>
              </w:rPr>
              <w:t>Probability and Statistics(P</w:t>
            </w:r>
            <w:r w:rsidR="00F51170">
              <w:rPr>
                <w:rFonts w:ascii="Times New Roman" w:hAnsi="Times New Roman"/>
                <w:b/>
                <w:noProof/>
                <w:sz w:val="24"/>
                <w:szCs w:val="24"/>
              </w:rPr>
              <w:t>&amp;</w:t>
            </w:r>
            <w:r w:rsidR="002D3A42" w:rsidRPr="000D5530">
              <w:rPr>
                <w:rFonts w:ascii="Times New Roman" w:hAnsi="Times New Roman"/>
                <w:b/>
                <w:noProof/>
                <w:sz w:val="24"/>
                <w:szCs w:val="24"/>
              </w:rPr>
              <w:t>S</w:t>
            </w:r>
            <w:r w:rsidR="0053521C" w:rsidRPr="000D5530">
              <w:rPr>
                <w:rFonts w:ascii="Times New Roman" w:hAnsi="Times New Roman"/>
                <w:b/>
                <w:noProof/>
                <w:sz w:val="24"/>
                <w:szCs w:val="24"/>
              </w:rPr>
              <w:t>)</w:t>
            </w:r>
          </w:p>
          <w:p w14:paraId="61F82013" w14:textId="77777777" w:rsidR="00C43C17" w:rsidRDefault="00B95C29" w:rsidP="000D5530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Course Code: </w:t>
            </w:r>
            <w:r w:rsidR="006F0D77">
              <w:rPr>
                <w:rFonts w:ascii="Times New Roman" w:eastAsia="Calibri" w:hAnsi="Times New Roman"/>
                <w:sz w:val="24"/>
                <w:szCs w:val="24"/>
              </w:rPr>
              <w:t>B21AS204</w:t>
            </w:r>
          </w:p>
          <w:p w14:paraId="06F3579E" w14:textId="77777777" w:rsidR="000D5530" w:rsidRPr="000D5530" w:rsidRDefault="000D5530" w:rsidP="000D553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4074EC4A" w14:textId="15C1C05E" w:rsidR="006F5C9B" w:rsidRPr="00F51170" w:rsidRDefault="006F5C9B" w:rsidP="000D5530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0D5530">
              <w:rPr>
                <w:rFonts w:ascii="Times New Roman" w:eastAsiaTheme="minorEastAsia" w:hAnsi="Times New Roman"/>
                <w:sz w:val="24"/>
                <w:szCs w:val="24"/>
              </w:rPr>
              <w:t xml:space="preserve">By the method of least squares, find the straight line that best fits the following data. </w:t>
            </w:r>
          </w:p>
          <w:p w14:paraId="44FD837B" w14:textId="77777777" w:rsidR="00F51170" w:rsidRPr="000D5530" w:rsidRDefault="00F51170" w:rsidP="00F51170">
            <w:pPr>
              <w:pStyle w:val="ListParagraph"/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2647" w:type="dxa"/>
              <w:tblLook w:val="04A0" w:firstRow="1" w:lastRow="0" w:firstColumn="1" w:lastColumn="0" w:noHBand="0" w:noVBand="1"/>
            </w:tblPr>
            <w:tblGrid>
              <w:gridCol w:w="726"/>
              <w:gridCol w:w="732"/>
              <w:gridCol w:w="732"/>
              <w:gridCol w:w="732"/>
              <w:gridCol w:w="733"/>
              <w:gridCol w:w="733"/>
            </w:tblGrid>
            <w:tr w:rsidR="006F5C9B" w:rsidRPr="000D5530" w14:paraId="4EF77335" w14:textId="77777777" w:rsidTr="007F6723">
              <w:trPr>
                <w:trHeight w:val="362"/>
              </w:trPr>
              <w:tc>
                <w:tcPr>
                  <w:tcW w:w="726" w:type="dxa"/>
                </w:tcPr>
                <w:p w14:paraId="6099ACF2" w14:textId="77777777" w:rsidR="006F5C9B" w:rsidRPr="000D5530" w:rsidRDefault="006F5C9B" w:rsidP="000D5530">
                  <w:pPr>
                    <w:pStyle w:val="ListParagraph"/>
                    <w:spacing w:after="0" w:line="240" w:lineRule="auto"/>
                    <w:ind w:left="0"/>
                    <w:jc w:val="center"/>
                    <w:rPr>
                      <w:rFonts w:ascii="Times New Roman" w:eastAsiaTheme="minorEastAsia" w:hAnsi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732" w:type="dxa"/>
                </w:tcPr>
                <w:p w14:paraId="028CA67F" w14:textId="77777777" w:rsidR="006F5C9B" w:rsidRPr="000D5530" w:rsidRDefault="006F5C9B" w:rsidP="000D5530">
                  <w:pPr>
                    <w:pStyle w:val="ListParagraph"/>
                    <w:spacing w:after="0" w:line="240" w:lineRule="auto"/>
                    <w:ind w:left="0"/>
                    <w:jc w:val="center"/>
                    <w:rPr>
                      <w:rFonts w:ascii="Times New Roman" w:eastAsiaTheme="minorEastAsia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eastAsiaTheme="minorEastAsia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32" w:type="dxa"/>
                </w:tcPr>
                <w:p w14:paraId="68DBFCCC" w14:textId="77777777" w:rsidR="006F5C9B" w:rsidRPr="000D5530" w:rsidRDefault="006F5C9B" w:rsidP="000D5530">
                  <w:pPr>
                    <w:pStyle w:val="ListParagraph"/>
                    <w:spacing w:after="0" w:line="240" w:lineRule="auto"/>
                    <w:ind w:left="0"/>
                    <w:jc w:val="center"/>
                    <w:rPr>
                      <w:rFonts w:ascii="Times New Roman" w:eastAsiaTheme="minorEastAsia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eastAsiaTheme="minorEastAsia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32" w:type="dxa"/>
                </w:tcPr>
                <w:p w14:paraId="5A7E13D3" w14:textId="77777777" w:rsidR="006F5C9B" w:rsidRPr="000D5530" w:rsidRDefault="006F5C9B" w:rsidP="000D5530">
                  <w:pPr>
                    <w:pStyle w:val="ListParagraph"/>
                    <w:spacing w:after="0" w:line="240" w:lineRule="auto"/>
                    <w:ind w:left="0"/>
                    <w:jc w:val="center"/>
                    <w:rPr>
                      <w:rFonts w:ascii="Times New Roman" w:eastAsiaTheme="minorEastAsia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eastAsiaTheme="minorEastAsia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733" w:type="dxa"/>
                </w:tcPr>
                <w:p w14:paraId="31CB5DD8" w14:textId="77777777" w:rsidR="006F5C9B" w:rsidRPr="000D5530" w:rsidRDefault="006F5C9B" w:rsidP="000D5530">
                  <w:pPr>
                    <w:pStyle w:val="ListParagraph"/>
                    <w:spacing w:after="0" w:line="240" w:lineRule="auto"/>
                    <w:ind w:left="0"/>
                    <w:jc w:val="center"/>
                    <w:rPr>
                      <w:rFonts w:ascii="Times New Roman" w:eastAsiaTheme="minorEastAsia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eastAsiaTheme="minorEastAsia" w:hAnsi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733" w:type="dxa"/>
                </w:tcPr>
                <w:p w14:paraId="61DBF94A" w14:textId="77777777" w:rsidR="006F5C9B" w:rsidRPr="000D5530" w:rsidRDefault="006F5C9B" w:rsidP="000D5530">
                  <w:pPr>
                    <w:pStyle w:val="ListParagraph"/>
                    <w:spacing w:after="0" w:line="240" w:lineRule="auto"/>
                    <w:ind w:left="0"/>
                    <w:jc w:val="center"/>
                    <w:rPr>
                      <w:rFonts w:ascii="Times New Roman" w:eastAsiaTheme="minorEastAsia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eastAsiaTheme="minorEastAsia" w:hAnsi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6F5C9B" w:rsidRPr="000D5530" w14:paraId="5F6B9CA1" w14:textId="77777777" w:rsidTr="007F6723">
              <w:trPr>
                <w:trHeight w:val="352"/>
              </w:trPr>
              <w:tc>
                <w:tcPr>
                  <w:tcW w:w="726" w:type="dxa"/>
                </w:tcPr>
                <w:p w14:paraId="060BA49B" w14:textId="77777777" w:rsidR="006F5C9B" w:rsidRPr="000D5530" w:rsidRDefault="006F5C9B" w:rsidP="000D5530">
                  <w:pPr>
                    <w:pStyle w:val="ListParagraph"/>
                    <w:spacing w:after="0" w:line="240" w:lineRule="auto"/>
                    <w:ind w:left="0"/>
                    <w:jc w:val="center"/>
                    <w:rPr>
                      <w:rFonts w:ascii="Times New Roman" w:eastAsiaTheme="minorEastAsia" w:hAnsi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oMath>
                  </m:oMathPara>
                </w:p>
              </w:tc>
              <w:tc>
                <w:tcPr>
                  <w:tcW w:w="732" w:type="dxa"/>
                </w:tcPr>
                <w:p w14:paraId="07B67473" w14:textId="77777777" w:rsidR="006F5C9B" w:rsidRPr="000D5530" w:rsidRDefault="006F5C9B" w:rsidP="000D5530">
                  <w:pPr>
                    <w:pStyle w:val="ListParagraph"/>
                    <w:spacing w:after="0" w:line="240" w:lineRule="auto"/>
                    <w:ind w:left="0"/>
                    <w:jc w:val="center"/>
                    <w:rPr>
                      <w:rFonts w:ascii="Times New Roman" w:eastAsiaTheme="minorEastAsia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eastAsiaTheme="minorEastAsia" w:hAnsi="Times New Roman"/>
                      <w:sz w:val="24"/>
                      <w:szCs w:val="24"/>
                    </w:rPr>
                    <w:t>14</w:t>
                  </w:r>
                </w:p>
              </w:tc>
              <w:tc>
                <w:tcPr>
                  <w:tcW w:w="732" w:type="dxa"/>
                </w:tcPr>
                <w:p w14:paraId="7D9E24B5" w14:textId="77777777" w:rsidR="006F5C9B" w:rsidRPr="000D5530" w:rsidRDefault="006F5C9B" w:rsidP="000D5530">
                  <w:pPr>
                    <w:pStyle w:val="ListParagraph"/>
                    <w:spacing w:after="0" w:line="240" w:lineRule="auto"/>
                    <w:ind w:left="0"/>
                    <w:jc w:val="center"/>
                    <w:rPr>
                      <w:rFonts w:ascii="Times New Roman" w:eastAsiaTheme="minorEastAsia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eastAsiaTheme="minorEastAsia" w:hAnsi="Times New Roman"/>
                      <w:sz w:val="24"/>
                      <w:szCs w:val="24"/>
                    </w:rPr>
                    <w:t>27</w:t>
                  </w:r>
                </w:p>
              </w:tc>
              <w:tc>
                <w:tcPr>
                  <w:tcW w:w="732" w:type="dxa"/>
                </w:tcPr>
                <w:p w14:paraId="36F33827" w14:textId="77777777" w:rsidR="006F5C9B" w:rsidRPr="000D5530" w:rsidRDefault="006F5C9B" w:rsidP="000D5530">
                  <w:pPr>
                    <w:pStyle w:val="ListParagraph"/>
                    <w:spacing w:after="0" w:line="240" w:lineRule="auto"/>
                    <w:ind w:left="0"/>
                    <w:jc w:val="center"/>
                    <w:rPr>
                      <w:rFonts w:ascii="Times New Roman" w:eastAsiaTheme="minorEastAsia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eastAsiaTheme="minorEastAsia" w:hAnsi="Times New Roman"/>
                      <w:sz w:val="24"/>
                      <w:szCs w:val="24"/>
                    </w:rPr>
                    <w:t>40</w:t>
                  </w:r>
                </w:p>
              </w:tc>
              <w:tc>
                <w:tcPr>
                  <w:tcW w:w="733" w:type="dxa"/>
                </w:tcPr>
                <w:p w14:paraId="2BBE0883" w14:textId="77777777" w:rsidR="006F5C9B" w:rsidRPr="000D5530" w:rsidRDefault="006F5C9B" w:rsidP="000D5530">
                  <w:pPr>
                    <w:pStyle w:val="ListParagraph"/>
                    <w:spacing w:after="0" w:line="240" w:lineRule="auto"/>
                    <w:ind w:left="0"/>
                    <w:jc w:val="center"/>
                    <w:rPr>
                      <w:rFonts w:ascii="Times New Roman" w:eastAsiaTheme="minorEastAsia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eastAsiaTheme="minorEastAsia" w:hAnsi="Times New Roman"/>
                      <w:sz w:val="24"/>
                      <w:szCs w:val="24"/>
                    </w:rPr>
                    <w:t>55</w:t>
                  </w:r>
                </w:p>
              </w:tc>
              <w:tc>
                <w:tcPr>
                  <w:tcW w:w="733" w:type="dxa"/>
                </w:tcPr>
                <w:p w14:paraId="345942FC" w14:textId="77777777" w:rsidR="006F5C9B" w:rsidRPr="000D5530" w:rsidRDefault="006F5C9B" w:rsidP="000D5530">
                  <w:pPr>
                    <w:pStyle w:val="ListParagraph"/>
                    <w:spacing w:after="0" w:line="240" w:lineRule="auto"/>
                    <w:ind w:left="0"/>
                    <w:jc w:val="center"/>
                    <w:rPr>
                      <w:rFonts w:ascii="Times New Roman" w:eastAsiaTheme="minorEastAsia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eastAsiaTheme="minorEastAsia" w:hAnsi="Times New Roman"/>
                      <w:sz w:val="24"/>
                      <w:szCs w:val="24"/>
                    </w:rPr>
                    <w:t>68</w:t>
                  </w:r>
                </w:p>
              </w:tc>
            </w:tr>
          </w:tbl>
          <w:p w14:paraId="3E64B996" w14:textId="4CA9DB67" w:rsidR="00B22DFD" w:rsidRPr="00F51170" w:rsidRDefault="00B22DFD" w:rsidP="000D5530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0D5530">
              <w:rPr>
                <w:rFonts w:ascii="Times New Roman" w:eastAsiaTheme="minorEastAsia" w:hAnsi="Times New Roman"/>
                <w:sz w:val="24"/>
                <w:szCs w:val="24"/>
              </w:rPr>
              <w:t xml:space="preserve">Fit a straight line to the following data </w:t>
            </w:r>
          </w:p>
          <w:p w14:paraId="2B52D077" w14:textId="77777777" w:rsidR="00F51170" w:rsidRPr="000D5530" w:rsidRDefault="00F51170" w:rsidP="00F51170">
            <w:pPr>
              <w:pStyle w:val="ListParagraph"/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2425" w:type="dxa"/>
              <w:tblLook w:val="04A0" w:firstRow="1" w:lastRow="0" w:firstColumn="1" w:lastColumn="0" w:noHBand="0" w:noVBand="1"/>
            </w:tblPr>
            <w:tblGrid>
              <w:gridCol w:w="2880"/>
              <w:gridCol w:w="720"/>
              <w:gridCol w:w="720"/>
              <w:gridCol w:w="810"/>
              <w:gridCol w:w="720"/>
              <w:gridCol w:w="810"/>
            </w:tblGrid>
            <w:tr w:rsidR="00B22DFD" w:rsidRPr="000D5530" w14:paraId="0042578A" w14:textId="77777777" w:rsidTr="00B22DFD">
              <w:trPr>
                <w:trHeight w:val="359"/>
              </w:trPr>
              <w:tc>
                <w:tcPr>
                  <w:tcW w:w="2880" w:type="dxa"/>
                </w:tcPr>
                <w:p w14:paraId="393074F4" w14:textId="77777777" w:rsidR="00B22DFD" w:rsidRPr="000D5530" w:rsidRDefault="00B22DFD" w:rsidP="000D5530">
                  <w:pPr>
                    <w:pStyle w:val="ListParagraph"/>
                    <w:tabs>
                      <w:tab w:val="right" w:pos="1909"/>
                    </w:tabs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Year (</w:t>
                  </w:r>
                  <m:oMath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oMath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)</w:t>
                  </w: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</w:p>
              </w:tc>
              <w:tc>
                <w:tcPr>
                  <w:tcW w:w="720" w:type="dxa"/>
                </w:tcPr>
                <w:p w14:paraId="130376BB" w14:textId="77777777" w:rsidR="00B22DFD" w:rsidRPr="000D5530" w:rsidRDefault="00B22DFD" w:rsidP="000D5530">
                  <w:pPr>
                    <w:pStyle w:val="ListParagraph"/>
                    <w:spacing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971</w:t>
                  </w:r>
                </w:p>
              </w:tc>
              <w:tc>
                <w:tcPr>
                  <w:tcW w:w="720" w:type="dxa"/>
                </w:tcPr>
                <w:p w14:paraId="06EE9F5B" w14:textId="77777777" w:rsidR="00B22DFD" w:rsidRPr="000D5530" w:rsidRDefault="00B22DFD" w:rsidP="000D5530">
                  <w:pPr>
                    <w:pStyle w:val="ListParagraph"/>
                    <w:spacing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981</w:t>
                  </w:r>
                </w:p>
              </w:tc>
              <w:tc>
                <w:tcPr>
                  <w:tcW w:w="810" w:type="dxa"/>
                </w:tcPr>
                <w:p w14:paraId="0B641B1D" w14:textId="77777777" w:rsidR="00B22DFD" w:rsidRPr="000D5530" w:rsidRDefault="00B22DFD" w:rsidP="000D5530">
                  <w:pPr>
                    <w:pStyle w:val="ListParagraph"/>
                    <w:spacing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991</w:t>
                  </w:r>
                </w:p>
              </w:tc>
              <w:tc>
                <w:tcPr>
                  <w:tcW w:w="720" w:type="dxa"/>
                </w:tcPr>
                <w:p w14:paraId="1A70CBBA" w14:textId="77777777" w:rsidR="00B22DFD" w:rsidRPr="000D5530" w:rsidRDefault="00B22DFD" w:rsidP="000D5530">
                  <w:pPr>
                    <w:pStyle w:val="ListParagraph"/>
                    <w:spacing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2001</w:t>
                  </w:r>
                </w:p>
              </w:tc>
              <w:tc>
                <w:tcPr>
                  <w:tcW w:w="810" w:type="dxa"/>
                </w:tcPr>
                <w:p w14:paraId="74446E24" w14:textId="77777777" w:rsidR="00B22DFD" w:rsidRPr="000D5530" w:rsidRDefault="00B22DFD" w:rsidP="000D5530">
                  <w:pPr>
                    <w:pStyle w:val="ListParagraph"/>
                    <w:spacing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2011</w:t>
                  </w:r>
                </w:p>
              </w:tc>
            </w:tr>
            <w:tr w:rsidR="00B22DFD" w:rsidRPr="000D5530" w14:paraId="1665E608" w14:textId="77777777" w:rsidTr="000D5530">
              <w:trPr>
                <w:trHeight w:val="368"/>
              </w:trPr>
              <w:tc>
                <w:tcPr>
                  <w:tcW w:w="2880" w:type="dxa"/>
                </w:tcPr>
                <w:p w14:paraId="0C24F15F" w14:textId="77777777" w:rsidR="00B22DFD" w:rsidRPr="000D5530" w:rsidRDefault="00B22DFD" w:rsidP="000D5530">
                  <w:pPr>
                    <w:pStyle w:val="ListParagraph"/>
                    <w:spacing w:after="0"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Production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oMath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)in thousands</w:t>
                  </w:r>
                </w:p>
              </w:tc>
              <w:tc>
                <w:tcPr>
                  <w:tcW w:w="720" w:type="dxa"/>
                </w:tcPr>
                <w:p w14:paraId="004C91C0" w14:textId="77777777" w:rsidR="00B22DFD" w:rsidRPr="000D5530" w:rsidRDefault="00B22DFD" w:rsidP="000D5530">
                  <w:pPr>
                    <w:pStyle w:val="ListParagraph"/>
                    <w:spacing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720" w:type="dxa"/>
                </w:tcPr>
                <w:p w14:paraId="14801223" w14:textId="77777777" w:rsidR="00B22DFD" w:rsidRPr="000D5530" w:rsidRDefault="00B22DFD" w:rsidP="000D5530">
                  <w:pPr>
                    <w:pStyle w:val="ListParagraph"/>
                    <w:spacing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810" w:type="dxa"/>
                </w:tcPr>
                <w:p w14:paraId="1044976C" w14:textId="77777777" w:rsidR="00B22DFD" w:rsidRPr="000D5530" w:rsidRDefault="00B22DFD" w:rsidP="000D5530">
                  <w:pPr>
                    <w:pStyle w:val="ListParagraph"/>
                    <w:spacing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720" w:type="dxa"/>
                </w:tcPr>
                <w:p w14:paraId="3271C8DB" w14:textId="77777777" w:rsidR="00B22DFD" w:rsidRPr="000D5530" w:rsidRDefault="00B22DFD" w:rsidP="000D5530">
                  <w:pPr>
                    <w:pStyle w:val="ListParagraph"/>
                    <w:spacing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810" w:type="dxa"/>
                </w:tcPr>
                <w:p w14:paraId="5233558D" w14:textId="77777777" w:rsidR="00B22DFD" w:rsidRPr="000D5530" w:rsidRDefault="00B22DFD" w:rsidP="000D5530">
                  <w:pPr>
                    <w:pStyle w:val="ListParagraph"/>
                    <w:spacing w:line="240" w:lineRule="auto"/>
                    <w:ind w:left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6</w:t>
                  </w:r>
                </w:p>
              </w:tc>
            </w:tr>
          </w:tbl>
          <w:p w14:paraId="5E367248" w14:textId="77777777" w:rsidR="00B22DFD" w:rsidRPr="000D5530" w:rsidRDefault="00B22DFD" w:rsidP="000D5530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 xml:space="preserve">           And find the expected production in 2006.</w:t>
            </w:r>
          </w:p>
          <w:p w14:paraId="69CB28E4" w14:textId="77777777" w:rsidR="007D7054" w:rsidRPr="000D5530" w:rsidRDefault="007D7054" w:rsidP="000D5530">
            <w:pPr>
              <w:pStyle w:val="ListParagraph"/>
              <w:numPr>
                <w:ilvl w:val="0"/>
                <w:numId w:val="4"/>
              </w:num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 xml:space="preserve">Fit a curve of the form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</m:sSup>
            </m:oMath>
            <w:r w:rsidRPr="000D5530">
              <w:rPr>
                <w:rFonts w:ascii="Times New Roman" w:eastAsiaTheme="minorEastAsia" w:hAnsi="Times New Roman"/>
                <w:sz w:val="24"/>
                <w:szCs w:val="24"/>
              </w:rPr>
              <w:t xml:space="preserve"> for the data and hence find the estimation for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y when x=8</m:t>
              </m:r>
            </m:oMath>
            <w:r w:rsidRPr="000D5530">
              <w:rPr>
                <w:rFonts w:ascii="Times New Roman" w:eastAsiaTheme="minorEastAsia" w:hAnsi="Times New Roman"/>
                <w:sz w:val="24"/>
                <w:szCs w:val="24"/>
              </w:rPr>
              <w:t xml:space="preserve">  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625"/>
              <w:gridCol w:w="636"/>
              <w:gridCol w:w="636"/>
              <w:gridCol w:w="636"/>
              <w:gridCol w:w="625"/>
              <w:gridCol w:w="625"/>
              <w:gridCol w:w="625"/>
              <w:gridCol w:w="625"/>
            </w:tblGrid>
            <w:tr w:rsidR="007D7054" w:rsidRPr="000D5530" w14:paraId="100450DD" w14:textId="77777777" w:rsidTr="00A52AEE">
              <w:trPr>
                <w:trHeight w:val="248"/>
                <w:jc w:val="center"/>
              </w:trPr>
              <w:tc>
                <w:tcPr>
                  <w:tcW w:w="625" w:type="dxa"/>
                </w:tcPr>
                <w:p w14:paraId="31ECB2E2" w14:textId="77777777" w:rsidR="007D7054" w:rsidRPr="000D5530" w:rsidRDefault="007D7054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636" w:type="dxa"/>
                </w:tcPr>
                <w:p w14:paraId="60974BD6" w14:textId="77777777" w:rsidR="007D7054" w:rsidRPr="000D5530" w:rsidRDefault="007D7054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36" w:type="dxa"/>
                </w:tcPr>
                <w:p w14:paraId="27453260" w14:textId="77777777" w:rsidR="007D7054" w:rsidRPr="000D5530" w:rsidRDefault="007D7054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36" w:type="dxa"/>
                </w:tcPr>
                <w:p w14:paraId="24AA5A5A" w14:textId="77777777" w:rsidR="007D7054" w:rsidRPr="000D5530" w:rsidRDefault="007D7054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25" w:type="dxa"/>
                </w:tcPr>
                <w:p w14:paraId="3659017E" w14:textId="77777777" w:rsidR="007D7054" w:rsidRPr="000D5530" w:rsidRDefault="007D7054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625" w:type="dxa"/>
                </w:tcPr>
                <w:p w14:paraId="0F9B0D9A" w14:textId="77777777" w:rsidR="007D7054" w:rsidRPr="000D5530" w:rsidRDefault="007D7054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625" w:type="dxa"/>
                </w:tcPr>
                <w:p w14:paraId="4A6583B8" w14:textId="77777777" w:rsidR="007D7054" w:rsidRPr="000D5530" w:rsidRDefault="007D7054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625" w:type="dxa"/>
                </w:tcPr>
                <w:p w14:paraId="337AFB38" w14:textId="77777777" w:rsidR="007D7054" w:rsidRPr="000D5530" w:rsidRDefault="007D7054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7D7054" w:rsidRPr="000D5530" w14:paraId="4075784A" w14:textId="77777777" w:rsidTr="00A52AEE">
              <w:trPr>
                <w:trHeight w:val="262"/>
                <w:jc w:val="center"/>
              </w:trPr>
              <w:tc>
                <w:tcPr>
                  <w:tcW w:w="625" w:type="dxa"/>
                </w:tcPr>
                <w:p w14:paraId="109EE6A2" w14:textId="77777777" w:rsidR="007D7054" w:rsidRPr="000D5530" w:rsidRDefault="007D7054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oMath>
                  </m:oMathPara>
                </w:p>
              </w:tc>
              <w:tc>
                <w:tcPr>
                  <w:tcW w:w="636" w:type="dxa"/>
                </w:tcPr>
                <w:p w14:paraId="3B029F1B" w14:textId="77777777" w:rsidR="007D7054" w:rsidRPr="000D5530" w:rsidRDefault="007D7054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32</w:t>
                  </w:r>
                </w:p>
              </w:tc>
              <w:tc>
                <w:tcPr>
                  <w:tcW w:w="636" w:type="dxa"/>
                </w:tcPr>
                <w:p w14:paraId="6E9EA8DF" w14:textId="77777777" w:rsidR="007D7054" w:rsidRPr="000D5530" w:rsidRDefault="007D7054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47</w:t>
                  </w:r>
                </w:p>
              </w:tc>
              <w:tc>
                <w:tcPr>
                  <w:tcW w:w="636" w:type="dxa"/>
                </w:tcPr>
                <w:p w14:paraId="57C15996" w14:textId="77777777" w:rsidR="007D7054" w:rsidRPr="000D5530" w:rsidRDefault="007D7054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65</w:t>
                  </w:r>
                </w:p>
              </w:tc>
              <w:tc>
                <w:tcPr>
                  <w:tcW w:w="625" w:type="dxa"/>
                </w:tcPr>
                <w:p w14:paraId="2F96C2F5" w14:textId="77777777" w:rsidR="007D7054" w:rsidRPr="000D5530" w:rsidRDefault="007D7054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92</w:t>
                  </w:r>
                </w:p>
              </w:tc>
              <w:tc>
                <w:tcPr>
                  <w:tcW w:w="625" w:type="dxa"/>
                </w:tcPr>
                <w:p w14:paraId="45C20752" w14:textId="77777777" w:rsidR="007D7054" w:rsidRPr="000D5530" w:rsidRDefault="007D7054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32</w:t>
                  </w:r>
                </w:p>
              </w:tc>
              <w:tc>
                <w:tcPr>
                  <w:tcW w:w="625" w:type="dxa"/>
                </w:tcPr>
                <w:p w14:paraId="3F9FB838" w14:textId="77777777" w:rsidR="007D7054" w:rsidRPr="000D5530" w:rsidRDefault="007D7054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90</w:t>
                  </w:r>
                </w:p>
              </w:tc>
              <w:tc>
                <w:tcPr>
                  <w:tcW w:w="625" w:type="dxa"/>
                </w:tcPr>
                <w:p w14:paraId="6D6B179B" w14:textId="77777777" w:rsidR="007D7054" w:rsidRPr="000D5530" w:rsidRDefault="007D7054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275</w:t>
                  </w:r>
                </w:p>
              </w:tc>
            </w:tr>
          </w:tbl>
          <w:p w14:paraId="759486C5" w14:textId="77777777" w:rsidR="00141935" w:rsidRPr="000D5530" w:rsidRDefault="00141935" w:rsidP="000D5530">
            <w:pPr>
              <w:pStyle w:val="ListParagraph"/>
              <w:numPr>
                <w:ilvl w:val="0"/>
                <w:numId w:val="4"/>
              </w:num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 xml:space="preserve">Fit a curve of the form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sup>
              </m:sSup>
            </m:oMath>
            <w:r w:rsidRPr="000D5530">
              <w:rPr>
                <w:rFonts w:ascii="Times New Roman" w:eastAsiaTheme="minorEastAsia" w:hAnsi="Times New Roman"/>
                <w:sz w:val="24"/>
                <w:szCs w:val="24"/>
              </w:rPr>
              <w:t xml:space="preserve"> for the data. 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716"/>
              <w:gridCol w:w="716"/>
              <w:gridCol w:w="716"/>
              <w:gridCol w:w="716"/>
              <w:gridCol w:w="717"/>
              <w:gridCol w:w="717"/>
            </w:tblGrid>
            <w:tr w:rsidR="00141935" w:rsidRPr="000D5530" w14:paraId="3338F70C" w14:textId="77777777" w:rsidTr="00A52AEE">
              <w:trPr>
                <w:trHeight w:val="248"/>
                <w:jc w:val="center"/>
              </w:trPr>
              <w:tc>
                <w:tcPr>
                  <w:tcW w:w="716" w:type="dxa"/>
                </w:tcPr>
                <w:p w14:paraId="5E03363D" w14:textId="77777777" w:rsidR="00141935" w:rsidRPr="000D5530" w:rsidRDefault="00141935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716" w:type="dxa"/>
                </w:tcPr>
                <w:p w14:paraId="3C44B9F9" w14:textId="77777777" w:rsidR="00141935" w:rsidRPr="000D5530" w:rsidRDefault="00141935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16" w:type="dxa"/>
                </w:tcPr>
                <w:p w14:paraId="339F49F1" w14:textId="77777777" w:rsidR="00141935" w:rsidRPr="000D5530" w:rsidRDefault="00141935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16" w:type="dxa"/>
                </w:tcPr>
                <w:p w14:paraId="00E47D25" w14:textId="77777777" w:rsidR="00141935" w:rsidRPr="000D5530" w:rsidRDefault="00141935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717" w:type="dxa"/>
                </w:tcPr>
                <w:p w14:paraId="58A198B5" w14:textId="77777777" w:rsidR="00141935" w:rsidRPr="000D5530" w:rsidRDefault="00141935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717" w:type="dxa"/>
                </w:tcPr>
                <w:p w14:paraId="4A6C2E4C" w14:textId="77777777" w:rsidR="00141935" w:rsidRPr="000D5530" w:rsidRDefault="00141935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141935" w:rsidRPr="000D5530" w14:paraId="4673790A" w14:textId="77777777" w:rsidTr="000D5530">
              <w:trPr>
                <w:trHeight w:val="278"/>
                <w:jc w:val="center"/>
              </w:trPr>
              <w:tc>
                <w:tcPr>
                  <w:tcW w:w="716" w:type="dxa"/>
                </w:tcPr>
                <w:p w14:paraId="2B6A4E3E" w14:textId="77777777" w:rsidR="00141935" w:rsidRPr="000D5530" w:rsidRDefault="00141935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oMath>
                  </m:oMathPara>
                </w:p>
              </w:tc>
              <w:tc>
                <w:tcPr>
                  <w:tcW w:w="716" w:type="dxa"/>
                </w:tcPr>
                <w:p w14:paraId="284873EC" w14:textId="77777777" w:rsidR="00141935" w:rsidRPr="000D5530" w:rsidRDefault="00141935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0.5</w:t>
                  </w:r>
                </w:p>
              </w:tc>
              <w:tc>
                <w:tcPr>
                  <w:tcW w:w="716" w:type="dxa"/>
                </w:tcPr>
                <w:p w14:paraId="7E93DE93" w14:textId="77777777" w:rsidR="00141935" w:rsidRPr="000D5530" w:rsidRDefault="00141935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16" w:type="dxa"/>
                </w:tcPr>
                <w:p w14:paraId="09CEB64D" w14:textId="77777777" w:rsidR="00141935" w:rsidRPr="000D5530" w:rsidRDefault="00141935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4.5</w:t>
                  </w:r>
                </w:p>
              </w:tc>
              <w:tc>
                <w:tcPr>
                  <w:tcW w:w="717" w:type="dxa"/>
                </w:tcPr>
                <w:p w14:paraId="5A34560D" w14:textId="77777777" w:rsidR="00141935" w:rsidRPr="000D5530" w:rsidRDefault="00141935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717" w:type="dxa"/>
                </w:tcPr>
                <w:p w14:paraId="24D625C3" w14:textId="77777777" w:rsidR="00141935" w:rsidRPr="000D5530" w:rsidRDefault="00141935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2.5</w:t>
                  </w:r>
                </w:p>
              </w:tc>
            </w:tr>
          </w:tbl>
          <w:p w14:paraId="56F74E3F" w14:textId="77777777" w:rsidR="00B75D2F" w:rsidRPr="000D5530" w:rsidRDefault="00B75D2F" w:rsidP="000D5530">
            <w:pPr>
              <w:pStyle w:val="ListParagraph"/>
              <w:numPr>
                <w:ilvl w:val="0"/>
                <w:numId w:val="4"/>
              </w:num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 xml:space="preserve">Fit a curve of the form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bx</m:t>
                  </m:r>
                </m:sup>
              </m:sSup>
            </m:oMath>
            <w:r w:rsidRPr="000D5530">
              <w:rPr>
                <w:rFonts w:ascii="Times New Roman" w:eastAsiaTheme="minorEastAsia" w:hAnsi="Times New Roman"/>
                <w:sz w:val="24"/>
                <w:szCs w:val="24"/>
              </w:rPr>
              <w:t xml:space="preserve"> for the data 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625"/>
              <w:gridCol w:w="625"/>
              <w:gridCol w:w="625"/>
              <w:gridCol w:w="625"/>
              <w:gridCol w:w="625"/>
              <w:gridCol w:w="625"/>
              <w:gridCol w:w="625"/>
            </w:tblGrid>
            <w:tr w:rsidR="00B75D2F" w:rsidRPr="000D5530" w14:paraId="5E09EF05" w14:textId="77777777" w:rsidTr="00A52AEE">
              <w:trPr>
                <w:trHeight w:val="248"/>
                <w:jc w:val="center"/>
              </w:trPr>
              <w:tc>
                <w:tcPr>
                  <w:tcW w:w="625" w:type="dxa"/>
                </w:tcPr>
                <w:p w14:paraId="6881AA04" w14:textId="77777777" w:rsidR="00B75D2F" w:rsidRPr="000D5530" w:rsidRDefault="00B75D2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625" w:type="dxa"/>
                </w:tcPr>
                <w:p w14:paraId="51644134" w14:textId="77777777" w:rsidR="00B75D2F" w:rsidRPr="000D5530" w:rsidRDefault="00B75D2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625" w:type="dxa"/>
                </w:tcPr>
                <w:p w14:paraId="0E265B5C" w14:textId="77777777" w:rsidR="00B75D2F" w:rsidRPr="000D5530" w:rsidRDefault="00B75D2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625" w:type="dxa"/>
                </w:tcPr>
                <w:p w14:paraId="708B8860" w14:textId="77777777" w:rsidR="00B75D2F" w:rsidRPr="000D5530" w:rsidRDefault="00B75D2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625" w:type="dxa"/>
                </w:tcPr>
                <w:p w14:paraId="33FBAE4E" w14:textId="77777777" w:rsidR="00B75D2F" w:rsidRPr="000D5530" w:rsidRDefault="00B75D2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625" w:type="dxa"/>
                </w:tcPr>
                <w:p w14:paraId="595AC1AC" w14:textId="77777777" w:rsidR="00B75D2F" w:rsidRPr="000D5530" w:rsidRDefault="00B75D2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625" w:type="dxa"/>
                </w:tcPr>
                <w:p w14:paraId="09C4CD70" w14:textId="77777777" w:rsidR="00B75D2F" w:rsidRPr="000D5530" w:rsidRDefault="00B75D2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0</w:t>
                  </w:r>
                </w:p>
              </w:tc>
            </w:tr>
            <w:tr w:rsidR="00B75D2F" w:rsidRPr="000D5530" w14:paraId="7BD6313F" w14:textId="77777777" w:rsidTr="00A52AEE">
              <w:trPr>
                <w:trHeight w:val="262"/>
                <w:jc w:val="center"/>
              </w:trPr>
              <w:tc>
                <w:tcPr>
                  <w:tcW w:w="625" w:type="dxa"/>
                </w:tcPr>
                <w:p w14:paraId="3E236889" w14:textId="77777777" w:rsidR="00B75D2F" w:rsidRPr="000D5530" w:rsidRDefault="00B75D2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oMath>
                  </m:oMathPara>
                </w:p>
              </w:tc>
              <w:tc>
                <w:tcPr>
                  <w:tcW w:w="625" w:type="dxa"/>
                </w:tcPr>
                <w:p w14:paraId="6F6E21D0" w14:textId="77777777" w:rsidR="00B75D2F" w:rsidRPr="000D5530" w:rsidRDefault="00B75D2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33</w:t>
                  </w:r>
                </w:p>
              </w:tc>
              <w:tc>
                <w:tcPr>
                  <w:tcW w:w="625" w:type="dxa"/>
                </w:tcPr>
                <w:p w14:paraId="6F1424CB" w14:textId="77777777" w:rsidR="00B75D2F" w:rsidRPr="000D5530" w:rsidRDefault="00B75D2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55</w:t>
                  </w:r>
                </w:p>
              </w:tc>
              <w:tc>
                <w:tcPr>
                  <w:tcW w:w="625" w:type="dxa"/>
                </w:tcPr>
                <w:p w14:paraId="72D45FE0" w14:textId="77777777" w:rsidR="00B75D2F" w:rsidRPr="000D5530" w:rsidRDefault="00B75D2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23</w:t>
                  </w:r>
                </w:p>
              </w:tc>
              <w:tc>
                <w:tcPr>
                  <w:tcW w:w="625" w:type="dxa"/>
                </w:tcPr>
                <w:p w14:paraId="586F1660" w14:textId="77777777" w:rsidR="00B75D2F" w:rsidRPr="000D5530" w:rsidRDefault="00B75D2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625" w:type="dxa"/>
                </w:tcPr>
                <w:p w14:paraId="38BA4069" w14:textId="77777777" w:rsidR="00B75D2F" w:rsidRPr="000D5530" w:rsidRDefault="00B75D2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25" w:type="dxa"/>
                </w:tcPr>
                <w:p w14:paraId="5C45C652" w14:textId="77777777" w:rsidR="00B75D2F" w:rsidRPr="000D5530" w:rsidRDefault="00B75D2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14:paraId="632C2895" w14:textId="77777777" w:rsidR="00780F43" w:rsidRPr="000D5530" w:rsidRDefault="00780F43" w:rsidP="000D5530">
            <w:pPr>
              <w:pStyle w:val="ListParagraph"/>
              <w:numPr>
                <w:ilvl w:val="0"/>
                <w:numId w:val="4"/>
              </w:num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 xml:space="preserve">Fit a second degree parabola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bx+c</m:t>
              </m:r>
            </m:oMath>
            <w:r w:rsidRPr="000D55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D5530">
              <w:rPr>
                <w:rFonts w:ascii="Times New Roman" w:eastAsiaTheme="minorEastAsia" w:hAnsi="Times New Roman"/>
                <w:sz w:val="24"/>
                <w:szCs w:val="24"/>
              </w:rPr>
              <w:t xml:space="preserve"> in the least square sense for</w:t>
            </w:r>
            <w:r w:rsidRPr="000D5530">
              <w:rPr>
                <w:rFonts w:ascii="Times New Roman" w:hAnsi="Times New Roman"/>
                <w:sz w:val="24"/>
                <w:szCs w:val="24"/>
              </w:rPr>
              <w:t xml:space="preserve"> the following </w:t>
            </w:r>
            <w:r w:rsidR="00600B34" w:rsidRPr="000D5530">
              <w:rPr>
                <w:rFonts w:ascii="Times New Roman" w:hAnsi="Times New Roman"/>
                <w:sz w:val="24"/>
                <w:szCs w:val="24"/>
              </w:rPr>
              <w:t>data and</w:t>
            </w:r>
            <w:r w:rsidRPr="000D55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00B34" w:rsidRPr="000D5530">
              <w:rPr>
                <w:rFonts w:ascii="Times New Roman" w:hAnsi="Times New Roman"/>
                <w:sz w:val="24"/>
                <w:szCs w:val="24"/>
              </w:rPr>
              <w:t>estimate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 at x=6</m:t>
              </m:r>
            </m:oMath>
            <w:r w:rsidRPr="000D5530">
              <w:rPr>
                <w:rFonts w:ascii="Times New Roman" w:eastAsiaTheme="minorEastAsia" w:hAnsi="Times New Roman"/>
                <w:sz w:val="24"/>
                <w:szCs w:val="24"/>
              </w:rPr>
              <w:t xml:space="preserve">. 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749"/>
              <w:gridCol w:w="749"/>
              <w:gridCol w:w="749"/>
              <w:gridCol w:w="749"/>
              <w:gridCol w:w="749"/>
              <w:gridCol w:w="749"/>
            </w:tblGrid>
            <w:tr w:rsidR="00780F43" w:rsidRPr="000D5530" w14:paraId="761E3D89" w14:textId="77777777" w:rsidTr="00A52AEE">
              <w:trPr>
                <w:trHeight w:val="248"/>
                <w:jc w:val="center"/>
              </w:trPr>
              <w:tc>
                <w:tcPr>
                  <w:tcW w:w="749" w:type="dxa"/>
                </w:tcPr>
                <w:p w14:paraId="301DCF25" w14:textId="77777777" w:rsidR="00780F43" w:rsidRPr="000D5530" w:rsidRDefault="00780F43" w:rsidP="000D5530">
                  <w:pPr>
                    <w:spacing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749" w:type="dxa"/>
                </w:tcPr>
                <w:p w14:paraId="02A09151" w14:textId="77777777" w:rsidR="00780F43" w:rsidRPr="000D5530" w:rsidRDefault="00780F43" w:rsidP="000D5530">
                  <w:pPr>
                    <w:spacing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49" w:type="dxa"/>
                </w:tcPr>
                <w:p w14:paraId="64F37FDA" w14:textId="77777777" w:rsidR="00780F43" w:rsidRPr="000D5530" w:rsidRDefault="00780F43" w:rsidP="000D5530">
                  <w:pPr>
                    <w:spacing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49" w:type="dxa"/>
                </w:tcPr>
                <w:p w14:paraId="6C7CCD93" w14:textId="77777777" w:rsidR="00780F43" w:rsidRPr="000D5530" w:rsidRDefault="00780F43" w:rsidP="000D5530">
                  <w:pPr>
                    <w:spacing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749" w:type="dxa"/>
                </w:tcPr>
                <w:p w14:paraId="0AE76928" w14:textId="77777777" w:rsidR="00780F43" w:rsidRPr="000D5530" w:rsidRDefault="00780F43" w:rsidP="000D5530">
                  <w:pPr>
                    <w:spacing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749" w:type="dxa"/>
                </w:tcPr>
                <w:p w14:paraId="6AB9D49B" w14:textId="77777777" w:rsidR="00780F43" w:rsidRPr="000D5530" w:rsidRDefault="00780F43" w:rsidP="000D5530">
                  <w:pPr>
                    <w:spacing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780F43" w:rsidRPr="000D5530" w14:paraId="47C485B2" w14:textId="77777777" w:rsidTr="007841FE">
              <w:trPr>
                <w:trHeight w:val="278"/>
                <w:jc w:val="center"/>
              </w:trPr>
              <w:tc>
                <w:tcPr>
                  <w:tcW w:w="749" w:type="dxa"/>
                </w:tcPr>
                <w:p w14:paraId="012B9AF2" w14:textId="77777777" w:rsidR="00780F43" w:rsidRPr="000D5530" w:rsidRDefault="00780F43" w:rsidP="000D5530">
                  <w:pPr>
                    <w:spacing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oMath>
                  </m:oMathPara>
                </w:p>
              </w:tc>
              <w:tc>
                <w:tcPr>
                  <w:tcW w:w="749" w:type="dxa"/>
                </w:tcPr>
                <w:p w14:paraId="00E3F83B" w14:textId="77777777" w:rsidR="00780F43" w:rsidRPr="000D5530" w:rsidRDefault="00780F43" w:rsidP="000D5530">
                  <w:pPr>
                    <w:spacing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749" w:type="dxa"/>
                </w:tcPr>
                <w:p w14:paraId="44B69965" w14:textId="77777777" w:rsidR="00780F43" w:rsidRPr="000D5530" w:rsidRDefault="00780F43" w:rsidP="000D5530">
                  <w:pPr>
                    <w:spacing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749" w:type="dxa"/>
                </w:tcPr>
                <w:p w14:paraId="2C27923E" w14:textId="77777777" w:rsidR="00780F43" w:rsidRPr="000D5530" w:rsidRDefault="00780F43" w:rsidP="000D5530">
                  <w:pPr>
                    <w:spacing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749" w:type="dxa"/>
                </w:tcPr>
                <w:p w14:paraId="052217E3" w14:textId="77777777" w:rsidR="00780F43" w:rsidRPr="000D5530" w:rsidRDefault="00780F43" w:rsidP="000D5530">
                  <w:pPr>
                    <w:spacing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749" w:type="dxa"/>
                </w:tcPr>
                <w:p w14:paraId="07FB1E42" w14:textId="77777777" w:rsidR="00780F43" w:rsidRPr="000D5530" w:rsidRDefault="00780F43" w:rsidP="000D5530">
                  <w:pPr>
                    <w:spacing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9</w:t>
                  </w:r>
                </w:p>
              </w:tc>
            </w:tr>
          </w:tbl>
          <w:p w14:paraId="5949CE96" w14:textId="77777777" w:rsidR="00AB3CEF" w:rsidRPr="000D5530" w:rsidRDefault="007F6723" w:rsidP="000D5530">
            <w:pPr>
              <w:pStyle w:val="ListParagraph"/>
              <w:numPr>
                <w:ilvl w:val="0"/>
                <w:numId w:val="4"/>
              </w:num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 xml:space="preserve">Fit a second degree parabola for the following </w:t>
            </w:r>
            <w:proofErr w:type="gramStart"/>
            <w:r w:rsidRPr="000D5530">
              <w:rPr>
                <w:rFonts w:ascii="Times New Roman" w:hAnsi="Times New Roman"/>
                <w:sz w:val="24"/>
                <w:szCs w:val="24"/>
              </w:rPr>
              <w:t xml:space="preserve">data </w:t>
            </w:r>
            <w:r w:rsidR="00AB3CEF" w:rsidRPr="000D5530">
              <w:rPr>
                <w:rFonts w:ascii="Times New Roman" w:eastAsiaTheme="minorEastAsia" w:hAnsi="Times New Roman"/>
                <w:sz w:val="24"/>
                <w:szCs w:val="24"/>
              </w:rPr>
              <w:t>.</w:t>
            </w:r>
            <w:proofErr w:type="gramEnd"/>
            <w:r w:rsidR="00AB3CEF" w:rsidRPr="000D5530">
              <w:rPr>
                <w:rFonts w:ascii="Times New Roman" w:eastAsiaTheme="minorEastAsia" w:hAnsi="Times New Roman"/>
                <w:sz w:val="24"/>
                <w:szCs w:val="24"/>
              </w:rPr>
              <w:t xml:space="preserve"> 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003"/>
              <w:gridCol w:w="1003"/>
              <w:gridCol w:w="1003"/>
              <w:gridCol w:w="1003"/>
              <w:gridCol w:w="1004"/>
              <w:gridCol w:w="1004"/>
            </w:tblGrid>
            <w:tr w:rsidR="00AB3CEF" w:rsidRPr="000D5530" w14:paraId="7112FFE3" w14:textId="77777777" w:rsidTr="00A52AEE">
              <w:trPr>
                <w:trHeight w:val="248"/>
                <w:jc w:val="center"/>
              </w:trPr>
              <w:tc>
                <w:tcPr>
                  <w:tcW w:w="1003" w:type="dxa"/>
                </w:tcPr>
                <w:p w14:paraId="7F8730EC" w14:textId="77777777" w:rsidR="00AB3CEF" w:rsidRPr="000D5530" w:rsidRDefault="00AB3CE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003" w:type="dxa"/>
                </w:tcPr>
                <w:p w14:paraId="006CC52D" w14:textId="77777777" w:rsidR="00AB3CEF" w:rsidRPr="000D5530" w:rsidRDefault="00AB3CE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1003" w:type="dxa"/>
                </w:tcPr>
                <w:p w14:paraId="67D4F123" w14:textId="77777777" w:rsidR="00AB3CEF" w:rsidRPr="000D5530" w:rsidRDefault="00AB3CE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1003" w:type="dxa"/>
                </w:tcPr>
                <w:p w14:paraId="6F33C8D8" w14:textId="77777777" w:rsidR="00AB3CEF" w:rsidRPr="000D5530" w:rsidRDefault="00AB3CE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004" w:type="dxa"/>
                </w:tcPr>
                <w:p w14:paraId="30ACF8D0" w14:textId="77777777" w:rsidR="00AB3CEF" w:rsidRPr="000D5530" w:rsidRDefault="00AB3CE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004" w:type="dxa"/>
                </w:tcPr>
                <w:p w14:paraId="76D1FE3A" w14:textId="77777777" w:rsidR="00AB3CEF" w:rsidRPr="000D5530" w:rsidRDefault="00AB3CE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AB3CEF" w:rsidRPr="000D5530" w14:paraId="7D5BD127" w14:textId="77777777" w:rsidTr="008853F7">
              <w:trPr>
                <w:trHeight w:val="323"/>
                <w:jc w:val="center"/>
              </w:trPr>
              <w:tc>
                <w:tcPr>
                  <w:tcW w:w="1003" w:type="dxa"/>
                </w:tcPr>
                <w:p w14:paraId="00EF9B62" w14:textId="77777777" w:rsidR="00AB3CEF" w:rsidRPr="000D5530" w:rsidRDefault="00AB3CE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oMath>
                  </m:oMathPara>
                </w:p>
              </w:tc>
              <w:tc>
                <w:tcPr>
                  <w:tcW w:w="1003" w:type="dxa"/>
                </w:tcPr>
                <w:p w14:paraId="0328B215" w14:textId="77777777" w:rsidR="00AB3CEF" w:rsidRPr="000D5530" w:rsidRDefault="00AB3CE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-3.150</w:t>
                  </w:r>
                </w:p>
              </w:tc>
              <w:tc>
                <w:tcPr>
                  <w:tcW w:w="1003" w:type="dxa"/>
                </w:tcPr>
                <w:p w14:paraId="4B447AF0" w14:textId="77777777" w:rsidR="00AB3CEF" w:rsidRPr="000D5530" w:rsidRDefault="00AB3CE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-1.390</w:t>
                  </w:r>
                </w:p>
              </w:tc>
              <w:tc>
                <w:tcPr>
                  <w:tcW w:w="1003" w:type="dxa"/>
                </w:tcPr>
                <w:p w14:paraId="1D2D2E14" w14:textId="77777777" w:rsidR="00AB3CEF" w:rsidRPr="000D5530" w:rsidRDefault="00AB3CE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0.620</w:t>
                  </w:r>
                </w:p>
              </w:tc>
              <w:tc>
                <w:tcPr>
                  <w:tcW w:w="1004" w:type="dxa"/>
                </w:tcPr>
                <w:p w14:paraId="694D7B2C" w14:textId="77777777" w:rsidR="00AB3CEF" w:rsidRPr="000D5530" w:rsidRDefault="00AB3CE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2.880</w:t>
                  </w:r>
                </w:p>
              </w:tc>
              <w:tc>
                <w:tcPr>
                  <w:tcW w:w="1004" w:type="dxa"/>
                </w:tcPr>
                <w:p w14:paraId="5C7B32E1" w14:textId="77777777" w:rsidR="00AB3CEF" w:rsidRPr="000D5530" w:rsidRDefault="00AB3CEF" w:rsidP="000D5530">
                  <w:pPr>
                    <w:spacing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0D5530">
                    <w:rPr>
                      <w:rFonts w:ascii="Times New Roman" w:hAnsi="Times New Roman"/>
                      <w:sz w:val="24"/>
                      <w:szCs w:val="24"/>
                    </w:rPr>
                    <w:t>5.378</w:t>
                  </w:r>
                </w:p>
              </w:tc>
            </w:tr>
          </w:tbl>
          <w:p w14:paraId="4673C931" w14:textId="77777777" w:rsidR="00AB3CEF" w:rsidRPr="000D5530" w:rsidRDefault="00AB3CEF" w:rsidP="000D5530">
            <w:pPr>
              <w:pStyle w:val="ListParagraph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345F7FA1" w14:textId="23143B1A" w:rsidR="004D7C48" w:rsidRDefault="008E229F" w:rsidP="000D553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D5530">
        <w:rPr>
          <w:rFonts w:ascii="Times New Roman" w:hAnsi="Times New Roman"/>
          <w:sz w:val="24"/>
          <w:szCs w:val="24"/>
        </w:rPr>
        <w:t xml:space="preserve">Compute the Arithmetic </w:t>
      </w:r>
      <w:r w:rsidR="00505422" w:rsidRPr="000D5530">
        <w:rPr>
          <w:rFonts w:ascii="Times New Roman" w:hAnsi="Times New Roman"/>
          <w:sz w:val="24"/>
          <w:szCs w:val="24"/>
        </w:rPr>
        <w:t>mean</w:t>
      </w:r>
      <w:r w:rsidRPr="000D5530">
        <w:rPr>
          <w:rFonts w:ascii="Times New Roman" w:hAnsi="Times New Roman"/>
          <w:sz w:val="24"/>
          <w:szCs w:val="24"/>
        </w:rPr>
        <w:t xml:space="preserve"> from the following data</w:t>
      </w:r>
    </w:p>
    <w:p w14:paraId="5A2C0E10" w14:textId="77777777" w:rsidR="00F51170" w:rsidRPr="000D5530" w:rsidRDefault="00F51170" w:rsidP="00F51170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Ind w:w="1827" w:type="dxa"/>
        <w:tblLook w:val="04A0" w:firstRow="1" w:lastRow="0" w:firstColumn="1" w:lastColumn="0" w:noHBand="0" w:noVBand="1"/>
      </w:tblPr>
      <w:tblGrid>
        <w:gridCol w:w="1530"/>
        <w:gridCol w:w="990"/>
        <w:gridCol w:w="900"/>
        <w:gridCol w:w="990"/>
        <w:gridCol w:w="810"/>
        <w:gridCol w:w="900"/>
        <w:gridCol w:w="1080"/>
      </w:tblGrid>
      <w:tr w:rsidR="008E229F" w:rsidRPr="000D5530" w14:paraId="451929F5" w14:textId="77777777" w:rsidTr="008E229F">
        <w:tc>
          <w:tcPr>
            <w:tcW w:w="1530" w:type="dxa"/>
          </w:tcPr>
          <w:p w14:paraId="4EB01C94" w14:textId="77777777" w:rsidR="008E229F" w:rsidRPr="000D5530" w:rsidRDefault="008E229F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>Class interval</w:t>
            </w:r>
          </w:p>
        </w:tc>
        <w:tc>
          <w:tcPr>
            <w:tcW w:w="990" w:type="dxa"/>
          </w:tcPr>
          <w:p w14:paraId="5545327B" w14:textId="77777777" w:rsidR="008E229F" w:rsidRPr="000D5530" w:rsidRDefault="008E229F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>0-10</w:t>
            </w:r>
          </w:p>
        </w:tc>
        <w:tc>
          <w:tcPr>
            <w:tcW w:w="900" w:type="dxa"/>
          </w:tcPr>
          <w:p w14:paraId="5AAE74EB" w14:textId="77777777" w:rsidR="008E229F" w:rsidRPr="000D5530" w:rsidRDefault="008E229F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>10-20</w:t>
            </w:r>
          </w:p>
        </w:tc>
        <w:tc>
          <w:tcPr>
            <w:tcW w:w="990" w:type="dxa"/>
          </w:tcPr>
          <w:p w14:paraId="71C84C36" w14:textId="77777777" w:rsidR="008E229F" w:rsidRPr="000D5530" w:rsidRDefault="008E229F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>20-30</w:t>
            </w:r>
          </w:p>
        </w:tc>
        <w:tc>
          <w:tcPr>
            <w:tcW w:w="810" w:type="dxa"/>
          </w:tcPr>
          <w:p w14:paraId="2C20A296" w14:textId="77777777" w:rsidR="008E229F" w:rsidRPr="000D5530" w:rsidRDefault="008E229F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>30-40</w:t>
            </w:r>
          </w:p>
        </w:tc>
        <w:tc>
          <w:tcPr>
            <w:tcW w:w="900" w:type="dxa"/>
          </w:tcPr>
          <w:p w14:paraId="7B0A2EC7" w14:textId="77777777" w:rsidR="008E229F" w:rsidRPr="000D5530" w:rsidRDefault="008E229F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>40-50</w:t>
            </w:r>
          </w:p>
        </w:tc>
        <w:tc>
          <w:tcPr>
            <w:tcW w:w="1080" w:type="dxa"/>
          </w:tcPr>
          <w:p w14:paraId="50B183C6" w14:textId="77777777" w:rsidR="008E229F" w:rsidRPr="000D5530" w:rsidRDefault="008E229F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>50-60</w:t>
            </w:r>
          </w:p>
        </w:tc>
      </w:tr>
      <w:tr w:rsidR="008E229F" w:rsidRPr="000D5530" w14:paraId="76DD53A4" w14:textId="77777777" w:rsidTr="008E229F">
        <w:tc>
          <w:tcPr>
            <w:tcW w:w="1530" w:type="dxa"/>
          </w:tcPr>
          <w:p w14:paraId="716B6C79" w14:textId="77777777" w:rsidR="008E229F" w:rsidRPr="000D5530" w:rsidRDefault="008E229F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>Frequency</w:t>
            </w:r>
          </w:p>
        </w:tc>
        <w:tc>
          <w:tcPr>
            <w:tcW w:w="990" w:type="dxa"/>
          </w:tcPr>
          <w:p w14:paraId="412D614E" w14:textId="77777777" w:rsidR="008E229F" w:rsidRPr="000D5530" w:rsidRDefault="008E229F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14:paraId="04FAD737" w14:textId="77777777" w:rsidR="008E229F" w:rsidRPr="000D5530" w:rsidRDefault="008E229F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0" w:type="dxa"/>
          </w:tcPr>
          <w:p w14:paraId="261EFF58" w14:textId="77777777" w:rsidR="008E229F" w:rsidRPr="000D5530" w:rsidRDefault="008E229F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810" w:type="dxa"/>
          </w:tcPr>
          <w:p w14:paraId="0E36ACD0" w14:textId="77777777" w:rsidR="008E229F" w:rsidRPr="000D5530" w:rsidRDefault="008E229F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900" w:type="dxa"/>
          </w:tcPr>
          <w:p w14:paraId="629052DF" w14:textId="77777777" w:rsidR="008E229F" w:rsidRPr="000D5530" w:rsidRDefault="008E229F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080" w:type="dxa"/>
          </w:tcPr>
          <w:p w14:paraId="55C80E66" w14:textId="77777777" w:rsidR="008E229F" w:rsidRPr="000D5530" w:rsidRDefault="008E229F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5530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</w:tbl>
    <w:p w14:paraId="7BE1EC34" w14:textId="0DDAFFE8" w:rsidR="00F51170" w:rsidRDefault="00870DE9" w:rsidP="00F5117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870DE9">
        <w:rPr>
          <w:rFonts w:ascii="Times New Roman" w:hAnsi="Times New Roman"/>
          <w:sz w:val="24"/>
          <w:szCs w:val="24"/>
        </w:rPr>
        <w:t>Calculate median from the following data</w:t>
      </w:r>
    </w:p>
    <w:p w14:paraId="25981B5C" w14:textId="77777777" w:rsidR="00F51170" w:rsidRPr="00F51170" w:rsidRDefault="00F51170" w:rsidP="00F51170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Ind w:w="1692" w:type="dxa"/>
        <w:tblLook w:val="04A0" w:firstRow="1" w:lastRow="0" w:firstColumn="1" w:lastColumn="0" w:noHBand="0" w:noVBand="1"/>
      </w:tblPr>
      <w:tblGrid>
        <w:gridCol w:w="1229"/>
        <w:gridCol w:w="630"/>
        <w:gridCol w:w="720"/>
        <w:gridCol w:w="810"/>
        <w:gridCol w:w="810"/>
        <w:gridCol w:w="810"/>
        <w:gridCol w:w="841"/>
        <w:gridCol w:w="779"/>
        <w:gridCol w:w="810"/>
      </w:tblGrid>
      <w:tr w:rsidR="00870DE9" w:rsidRPr="00870DE9" w14:paraId="25769815" w14:textId="77777777" w:rsidTr="00870DE9">
        <w:tc>
          <w:tcPr>
            <w:tcW w:w="1229" w:type="dxa"/>
          </w:tcPr>
          <w:p w14:paraId="3093F4B8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lastRenderedPageBreak/>
              <w:t>Value</w:t>
            </w:r>
          </w:p>
        </w:tc>
        <w:tc>
          <w:tcPr>
            <w:tcW w:w="630" w:type="dxa"/>
          </w:tcPr>
          <w:p w14:paraId="371FF855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0-5</w:t>
            </w:r>
          </w:p>
        </w:tc>
        <w:tc>
          <w:tcPr>
            <w:tcW w:w="720" w:type="dxa"/>
          </w:tcPr>
          <w:p w14:paraId="6086A546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5-10</w:t>
            </w:r>
          </w:p>
        </w:tc>
        <w:tc>
          <w:tcPr>
            <w:tcW w:w="810" w:type="dxa"/>
          </w:tcPr>
          <w:p w14:paraId="287F6AD0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10-15</w:t>
            </w:r>
          </w:p>
        </w:tc>
        <w:tc>
          <w:tcPr>
            <w:tcW w:w="810" w:type="dxa"/>
          </w:tcPr>
          <w:p w14:paraId="3B31751F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15-20</w:t>
            </w:r>
          </w:p>
        </w:tc>
        <w:tc>
          <w:tcPr>
            <w:tcW w:w="810" w:type="dxa"/>
          </w:tcPr>
          <w:p w14:paraId="7366EBA4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20-25</w:t>
            </w:r>
          </w:p>
        </w:tc>
        <w:tc>
          <w:tcPr>
            <w:tcW w:w="841" w:type="dxa"/>
          </w:tcPr>
          <w:p w14:paraId="4E6AFA6C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25-30</w:t>
            </w:r>
          </w:p>
        </w:tc>
        <w:tc>
          <w:tcPr>
            <w:tcW w:w="779" w:type="dxa"/>
          </w:tcPr>
          <w:p w14:paraId="7915E735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30-35</w:t>
            </w:r>
          </w:p>
        </w:tc>
        <w:tc>
          <w:tcPr>
            <w:tcW w:w="810" w:type="dxa"/>
          </w:tcPr>
          <w:p w14:paraId="5853E49F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35-40</w:t>
            </w:r>
          </w:p>
        </w:tc>
      </w:tr>
      <w:tr w:rsidR="00870DE9" w:rsidRPr="00870DE9" w14:paraId="30E2CEB7" w14:textId="77777777" w:rsidTr="00870DE9">
        <w:tc>
          <w:tcPr>
            <w:tcW w:w="1229" w:type="dxa"/>
          </w:tcPr>
          <w:p w14:paraId="51B51BD2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Frequency</w:t>
            </w:r>
          </w:p>
        </w:tc>
        <w:tc>
          <w:tcPr>
            <w:tcW w:w="630" w:type="dxa"/>
          </w:tcPr>
          <w:p w14:paraId="2BF917FD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0" w:type="dxa"/>
          </w:tcPr>
          <w:p w14:paraId="0E1A1071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10" w:type="dxa"/>
          </w:tcPr>
          <w:p w14:paraId="18F57620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10" w:type="dxa"/>
          </w:tcPr>
          <w:p w14:paraId="1BC17082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810" w:type="dxa"/>
          </w:tcPr>
          <w:p w14:paraId="6705FE9F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41" w:type="dxa"/>
          </w:tcPr>
          <w:p w14:paraId="6C05F9F8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79" w:type="dxa"/>
          </w:tcPr>
          <w:p w14:paraId="3C5381A0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10" w:type="dxa"/>
          </w:tcPr>
          <w:p w14:paraId="6AA0AB91" w14:textId="77777777" w:rsidR="00870DE9" w:rsidRPr="00870DE9" w:rsidRDefault="00870DE9" w:rsidP="00870DE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0DE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</w:tbl>
    <w:p w14:paraId="082111AF" w14:textId="77777777" w:rsidR="00BA1895" w:rsidRPr="00BA1895" w:rsidRDefault="00BA1895" w:rsidP="00BA1895">
      <w:pPr>
        <w:pStyle w:val="BodyText0"/>
        <w:widowControl w:val="0"/>
        <w:numPr>
          <w:ilvl w:val="0"/>
          <w:numId w:val="4"/>
        </w:numPr>
        <w:tabs>
          <w:tab w:val="left" w:pos="820"/>
        </w:tabs>
        <w:spacing w:before="54" w:after="0" w:line="480" w:lineRule="auto"/>
        <w:rPr>
          <w:rFonts w:ascii="Times New Roman" w:hAnsi="Times New Roman"/>
          <w:sz w:val="24"/>
          <w:szCs w:val="24"/>
        </w:rPr>
      </w:pPr>
      <w:r w:rsidRPr="00BA1895">
        <w:rPr>
          <w:rFonts w:ascii="Times New Roman" w:hAnsi="Times New Roman"/>
          <w:spacing w:val="-1"/>
          <w:sz w:val="24"/>
          <w:szCs w:val="24"/>
        </w:rPr>
        <w:t>Calculate</w:t>
      </w:r>
      <w:r w:rsidRPr="00BA1895">
        <w:rPr>
          <w:rFonts w:ascii="Times New Roman" w:hAnsi="Times New Roman"/>
          <w:spacing w:val="-9"/>
          <w:sz w:val="24"/>
          <w:szCs w:val="24"/>
        </w:rPr>
        <w:t xml:space="preserve"> </w:t>
      </w:r>
      <w:r w:rsidRPr="00BA1895">
        <w:rPr>
          <w:rFonts w:ascii="Times New Roman" w:hAnsi="Times New Roman"/>
          <w:sz w:val="24"/>
          <w:szCs w:val="24"/>
        </w:rPr>
        <w:t>mode</w:t>
      </w:r>
      <w:r w:rsidRPr="00BA1895">
        <w:rPr>
          <w:rFonts w:ascii="Times New Roman" w:hAnsi="Times New Roman"/>
          <w:spacing w:val="-8"/>
          <w:sz w:val="24"/>
          <w:szCs w:val="24"/>
        </w:rPr>
        <w:t xml:space="preserve"> </w:t>
      </w:r>
      <w:r w:rsidRPr="00BA1895">
        <w:rPr>
          <w:rFonts w:ascii="Times New Roman" w:hAnsi="Times New Roman"/>
          <w:sz w:val="24"/>
          <w:szCs w:val="24"/>
        </w:rPr>
        <w:t>for</w:t>
      </w:r>
      <w:r w:rsidRPr="00BA1895">
        <w:rPr>
          <w:rFonts w:ascii="Times New Roman" w:hAnsi="Times New Roman"/>
          <w:spacing w:val="-7"/>
          <w:sz w:val="24"/>
          <w:szCs w:val="24"/>
        </w:rPr>
        <w:t xml:space="preserve"> </w:t>
      </w:r>
      <w:r w:rsidRPr="00BA1895">
        <w:rPr>
          <w:rFonts w:ascii="Times New Roman" w:hAnsi="Times New Roman"/>
          <w:sz w:val="24"/>
          <w:szCs w:val="24"/>
        </w:rPr>
        <w:t>the</w:t>
      </w:r>
      <w:r w:rsidRPr="00BA1895">
        <w:rPr>
          <w:rFonts w:ascii="Times New Roman" w:hAnsi="Times New Roman"/>
          <w:spacing w:val="-7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following</w:t>
      </w:r>
      <w:r w:rsidRPr="00BA1895">
        <w:rPr>
          <w:rFonts w:ascii="Times New Roman" w:hAnsi="Times New Roman"/>
          <w:spacing w:val="-6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data</w:t>
      </w:r>
      <w:r w:rsidRPr="00BA1895">
        <w:rPr>
          <w:rFonts w:ascii="Times New Roman" w:hAnsi="Times New Roman"/>
          <w:spacing w:val="-7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relating</w:t>
      </w:r>
      <w:r w:rsidRPr="00BA1895">
        <w:rPr>
          <w:rFonts w:ascii="Times New Roman" w:hAnsi="Times New Roman"/>
          <w:spacing w:val="-8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to</w:t>
      </w:r>
      <w:r w:rsidRPr="00BA1895">
        <w:rPr>
          <w:rFonts w:ascii="Times New Roman" w:hAnsi="Times New Roman"/>
          <w:spacing w:val="-7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weight</w:t>
      </w:r>
      <w:r w:rsidRPr="00BA1895">
        <w:rPr>
          <w:rFonts w:ascii="Times New Roman" w:hAnsi="Times New Roman"/>
          <w:spacing w:val="-7"/>
          <w:sz w:val="24"/>
          <w:szCs w:val="24"/>
        </w:rPr>
        <w:t xml:space="preserve"> </w:t>
      </w:r>
      <w:r w:rsidRPr="00BA1895">
        <w:rPr>
          <w:rFonts w:ascii="Times New Roman" w:hAnsi="Times New Roman"/>
          <w:sz w:val="24"/>
          <w:szCs w:val="24"/>
        </w:rPr>
        <w:t>of</w:t>
      </w:r>
      <w:r w:rsidRPr="00BA1895">
        <w:rPr>
          <w:rFonts w:ascii="Times New Roman" w:hAnsi="Times New Roman"/>
          <w:spacing w:val="-5"/>
          <w:sz w:val="24"/>
          <w:szCs w:val="24"/>
        </w:rPr>
        <w:t xml:space="preserve"> </w:t>
      </w:r>
      <w:r w:rsidRPr="00BA1895">
        <w:rPr>
          <w:rFonts w:ascii="Times New Roman" w:hAnsi="Times New Roman"/>
          <w:sz w:val="24"/>
          <w:szCs w:val="24"/>
        </w:rPr>
        <w:t>120</w:t>
      </w:r>
      <w:r w:rsidRPr="00BA1895">
        <w:rPr>
          <w:rFonts w:ascii="Times New Roman" w:hAnsi="Times New Roman"/>
          <w:spacing w:val="-6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articles</w:t>
      </w:r>
    </w:p>
    <w:tbl>
      <w:tblPr>
        <w:tblpPr w:leftFromText="180" w:rightFromText="180" w:vertAnchor="text" w:horzAnchor="margin" w:tblpXSpec="right" w:tblpY="36"/>
        <w:tblW w:w="885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19"/>
        <w:gridCol w:w="1080"/>
        <w:gridCol w:w="1260"/>
        <w:gridCol w:w="943"/>
        <w:gridCol w:w="1253"/>
        <w:gridCol w:w="1250"/>
        <w:gridCol w:w="1250"/>
      </w:tblGrid>
      <w:tr w:rsidR="00BA1895" w:rsidRPr="00BA1895" w14:paraId="06238F9D" w14:textId="77777777" w:rsidTr="00BA1895">
        <w:trPr>
          <w:trHeight w:hRule="exact" w:val="288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7B019D2" w14:textId="77777777" w:rsidR="00BA1895" w:rsidRPr="00BA1895" w:rsidRDefault="00BA1895" w:rsidP="00BA1895">
            <w:pPr>
              <w:pStyle w:val="TableParagraph"/>
              <w:spacing w:line="480" w:lineRule="auto"/>
              <w:ind w:left="102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pacing w:val="-1"/>
                <w:sz w:val="24"/>
                <w:szCs w:val="24"/>
              </w:rPr>
              <w:t>Weight(in</w:t>
            </w:r>
            <w:r w:rsidRPr="00BA1895">
              <w:rPr>
                <w:rFonts w:ascii="Times New Roman" w:hAnsi="Times New Roman"/>
                <w:spacing w:val="-16"/>
                <w:sz w:val="24"/>
                <w:szCs w:val="24"/>
              </w:rPr>
              <w:t xml:space="preserve"> </w:t>
            </w:r>
            <w:proofErr w:type="spellStart"/>
            <w:r w:rsidRPr="00BA1895">
              <w:rPr>
                <w:rFonts w:ascii="Times New Roman" w:hAnsi="Times New Roman"/>
                <w:spacing w:val="-1"/>
                <w:sz w:val="24"/>
                <w:szCs w:val="24"/>
              </w:rPr>
              <w:t>gms</w:t>
            </w:r>
            <w:proofErr w:type="spellEnd"/>
            <w:r w:rsidRPr="00BA1895">
              <w:rPr>
                <w:rFonts w:ascii="Times New Roman" w:hAnsi="Times New Roman"/>
                <w:spacing w:val="-1"/>
                <w:sz w:val="24"/>
                <w:szCs w:val="24"/>
              </w:rPr>
              <w:t>)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9DB96C8" w14:textId="77777777" w:rsidR="00BA1895" w:rsidRPr="00BA1895" w:rsidRDefault="00BA1895" w:rsidP="00BA1895">
            <w:pPr>
              <w:pStyle w:val="TableParagraph"/>
              <w:spacing w:line="480" w:lineRule="auto"/>
              <w:ind w:left="98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0-10</w:t>
            </w: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8345C7C" w14:textId="77777777" w:rsidR="00BA1895" w:rsidRPr="00BA1895" w:rsidRDefault="00BA1895" w:rsidP="00BA1895">
            <w:pPr>
              <w:pStyle w:val="TableParagraph"/>
              <w:spacing w:line="480" w:lineRule="auto"/>
              <w:ind w:left="97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10-20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BCCD51E" w14:textId="77777777" w:rsidR="00BA1895" w:rsidRPr="00BA1895" w:rsidRDefault="00BA1895" w:rsidP="00BA1895">
            <w:pPr>
              <w:pStyle w:val="TableParagraph"/>
              <w:spacing w:line="480" w:lineRule="auto"/>
              <w:ind w:left="95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20-30</w:t>
            </w:r>
          </w:p>
        </w:tc>
        <w:tc>
          <w:tcPr>
            <w:tcW w:w="1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C18B219" w14:textId="77777777" w:rsidR="00BA1895" w:rsidRPr="00BA1895" w:rsidRDefault="00BA1895" w:rsidP="00BA1895">
            <w:pPr>
              <w:pStyle w:val="TableParagraph"/>
              <w:spacing w:line="480" w:lineRule="auto"/>
              <w:ind w:left="96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30-40</w:t>
            </w:r>
          </w:p>
        </w:tc>
        <w:tc>
          <w:tcPr>
            <w:tcW w:w="1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A752686" w14:textId="77777777" w:rsidR="00BA1895" w:rsidRPr="00BA1895" w:rsidRDefault="00BA1895" w:rsidP="00BA1895">
            <w:pPr>
              <w:pStyle w:val="TableParagraph"/>
              <w:spacing w:line="480" w:lineRule="auto"/>
              <w:ind w:left="95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pacing w:val="-1"/>
                <w:sz w:val="24"/>
                <w:szCs w:val="24"/>
              </w:rPr>
              <w:t>40-50</w:t>
            </w:r>
          </w:p>
        </w:tc>
        <w:tc>
          <w:tcPr>
            <w:tcW w:w="1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B53BA6B" w14:textId="77777777" w:rsidR="00BA1895" w:rsidRPr="00BA1895" w:rsidRDefault="00BA1895" w:rsidP="00BA1895">
            <w:pPr>
              <w:pStyle w:val="TableParagraph"/>
              <w:spacing w:line="480" w:lineRule="auto"/>
              <w:ind w:left="95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50-60</w:t>
            </w:r>
          </w:p>
        </w:tc>
      </w:tr>
      <w:tr w:rsidR="00BA1895" w:rsidRPr="00BA1895" w14:paraId="127C5628" w14:textId="77777777" w:rsidTr="00BA1895">
        <w:trPr>
          <w:trHeight w:hRule="exact" w:val="288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D492D83" w14:textId="77777777" w:rsidR="00BA1895" w:rsidRPr="00BA1895" w:rsidRDefault="00BA1895" w:rsidP="00BA1895">
            <w:pPr>
              <w:pStyle w:val="TableParagraph"/>
              <w:spacing w:line="480" w:lineRule="auto"/>
              <w:ind w:left="102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No</w:t>
            </w:r>
            <w:r w:rsidRPr="00BA1895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 </w:t>
            </w:r>
            <w:r w:rsidRPr="00BA1895">
              <w:rPr>
                <w:rFonts w:ascii="Times New Roman" w:hAnsi="Times New Roman"/>
                <w:sz w:val="24"/>
                <w:szCs w:val="24"/>
              </w:rPr>
              <w:t>of</w:t>
            </w:r>
            <w:r w:rsidRPr="00BA1895">
              <w:rPr>
                <w:rFonts w:ascii="Times New Roman" w:hAnsi="Times New Roman"/>
                <w:spacing w:val="-7"/>
                <w:sz w:val="24"/>
                <w:szCs w:val="24"/>
              </w:rPr>
              <w:t xml:space="preserve"> </w:t>
            </w:r>
            <w:r w:rsidRPr="00BA1895">
              <w:rPr>
                <w:rFonts w:ascii="Times New Roman" w:hAnsi="Times New Roman"/>
                <w:spacing w:val="-1"/>
                <w:sz w:val="24"/>
                <w:szCs w:val="24"/>
              </w:rPr>
              <w:t>Articles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63CC44" w14:textId="77777777" w:rsidR="00BA1895" w:rsidRPr="00BA1895" w:rsidRDefault="00BA1895" w:rsidP="00BA1895">
            <w:pPr>
              <w:pStyle w:val="TableParagraph"/>
              <w:spacing w:line="480" w:lineRule="auto"/>
              <w:ind w:left="97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9FFFBA" w14:textId="77777777" w:rsidR="00BA1895" w:rsidRPr="00BA1895" w:rsidRDefault="00BA1895" w:rsidP="00BA1895">
            <w:pPr>
              <w:pStyle w:val="TableParagraph"/>
              <w:spacing w:line="480" w:lineRule="auto"/>
              <w:ind w:left="97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B227729" w14:textId="77777777" w:rsidR="00BA1895" w:rsidRPr="00BA1895" w:rsidRDefault="00BA1895" w:rsidP="00BA1895">
            <w:pPr>
              <w:pStyle w:val="TableParagraph"/>
              <w:spacing w:line="480" w:lineRule="auto"/>
              <w:ind w:left="97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422BA6" w14:textId="77777777" w:rsidR="00BA1895" w:rsidRPr="00BA1895" w:rsidRDefault="00BA1895" w:rsidP="00BA1895">
            <w:pPr>
              <w:pStyle w:val="TableParagraph"/>
              <w:spacing w:line="480" w:lineRule="auto"/>
              <w:ind w:left="98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1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9914B48" w14:textId="77777777" w:rsidR="00BA1895" w:rsidRPr="00BA1895" w:rsidRDefault="00BA1895" w:rsidP="00BA1895">
            <w:pPr>
              <w:pStyle w:val="TableParagraph"/>
              <w:spacing w:line="480" w:lineRule="auto"/>
              <w:ind w:left="95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601EA0B" w14:textId="77777777" w:rsidR="00BA1895" w:rsidRPr="00BA1895" w:rsidRDefault="00BA1895" w:rsidP="00BA1895">
            <w:pPr>
              <w:pStyle w:val="TableParagraph"/>
              <w:spacing w:line="480" w:lineRule="auto"/>
              <w:ind w:left="98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</w:tbl>
    <w:p w14:paraId="4701EBD0" w14:textId="77777777" w:rsidR="00BA1895" w:rsidRPr="00BA1895" w:rsidRDefault="00BA1895" w:rsidP="00BA1895">
      <w:pPr>
        <w:spacing w:before="11" w:line="480" w:lineRule="auto"/>
        <w:rPr>
          <w:rFonts w:ascii="Times New Roman" w:hAnsi="Times New Roman"/>
          <w:sz w:val="24"/>
          <w:szCs w:val="24"/>
        </w:rPr>
      </w:pPr>
    </w:p>
    <w:p w14:paraId="2FC055A4" w14:textId="77777777" w:rsidR="00BA1895" w:rsidRPr="00BA1895" w:rsidRDefault="00BA1895" w:rsidP="00BA1895">
      <w:pPr>
        <w:pStyle w:val="BodyText0"/>
        <w:widowControl w:val="0"/>
        <w:numPr>
          <w:ilvl w:val="0"/>
          <w:numId w:val="4"/>
        </w:numPr>
        <w:tabs>
          <w:tab w:val="left" w:pos="460"/>
        </w:tabs>
        <w:spacing w:before="83" w:after="0" w:line="480" w:lineRule="auto"/>
        <w:ind w:right="104"/>
        <w:rPr>
          <w:rFonts w:ascii="Times New Roman" w:hAnsi="Times New Roman"/>
          <w:sz w:val="24"/>
          <w:szCs w:val="24"/>
        </w:rPr>
      </w:pPr>
      <w:r w:rsidRPr="00BA1895">
        <w:rPr>
          <w:rFonts w:ascii="Times New Roman" w:hAnsi="Times New Roman"/>
          <w:spacing w:val="-1"/>
          <w:sz w:val="24"/>
          <w:szCs w:val="24"/>
        </w:rPr>
        <w:t xml:space="preserve"> The</w:t>
      </w:r>
      <w:r w:rsidRPr="00BA1895">
        <w:rPr>
          <w:rFonts w:ascii="Times New Roman" w:hAnsi="Times New Roman"/>
          <w:spacing w:val="-7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table</w:t>
      </w:r>
      <w:r w:rsidRPr="00BA1895">
        <w:rPr>
          <w:rFonts w:ascii="Times New Roman" w:hAnsi="Times New Roman"/>
          <w:spacing w:val="-9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below</w:t>
      </w:r>
      <w:r w:rsidRPr="00BA1895">
        <w:rPr>
          <w:rFonts w:ascii="Times New Roman" w:hAnsi="Times New Roman"/>
          <w:spacing w:val="-4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gives</w:t>
      </w:r>
      <w:r w:rsidRPr="00BA1895">
        <w:rPr>
          <w:rFonts w:ascii="Times New Roman" w:hAnsi="Times New Roman"/>
          <w:spacing w:val="-6"/>
          <w:sz w:val="24"/>
          <w:szCs w:val="24"/>
        </w:rPr>
        <w:t xml:space="preserve"> </w:t>
      </w:r>
      <w:r w:rsidRPr="00BA1895">
        <w:rPr>
          <w:rFonts w:ascii="Times New Roman" w:hAnsi="Times New Roman"/>
          <w:sz w:val="24"/>
          <w:szCs w:val="24"/>
        </w:rPr>
        <w:t>the</w:t>
      </w:r>
      <w:r w:rsidRPr="00BA1895">
        <w:rPr>
          <w:rFonts w:ascii="Times New Roman" w:hAnsi="Times New Roman"/>
          <w:spacing w:val="-7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marks</w:t>
      </w:r>
      <w:r w:rsidRPr="00BA1895">
        <w:rPr>
          <w:rFonts w:ascii="Times New Roman" w:hAnsi="Times New Roman"/>
          <w:spacing w:val="-4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obtained</w:t>
      </w:r>
      <w:r w:rsidRPr="00BA1895">
        <w:rPr>
          <w:rFonts w:ascii="Times New Roman" w:hAnsi="Times New Roman"/>
          <w:spacing w:val="-9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2"/>
          <w:sz w:val="24"/>
          <w:szCs w:val="24"/>
        </w:rPr>
        <w:t>by</w:t>
      </w:r>
      <w:r w:rsidRPr="00BA1895">
        <w:rPr>
          <w:rFonts w:ascii="Times New Roman" w:hAnsi="Times New Roman"/>
          <w:spacing w:val="-10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1"/>
          <w:sz w:val="24"/>
          <w:szCs w:val="24"/>
        </w:rPr>
        <w:t>10</w:t>
      </w:r>
      <w:r w:rsidRPr="00BA1895">
        <w:rPr>
          <w:rFonts w:ascii="Times New Roman" w:hAnsi="Times New Roman"/>
          <w:spacing w:val="-7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students</w:t>
      </w:r>
      <w:r w:rsidRPr="00BA1895">
        <w:rPr>
          <w:rFonts w:ascii="Times New Roman" w:hAnsi="Times New Roman"/>
          <w:spacing w:val="-4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in</w:t>
      </w:r>
      <w:r w:rsidRPr="00BA1895">
        <w:rPr>
          <w:rFonts w:ascii="Times New Roman" w:hAnsi="Times New Roman"/>
          <w:spacing w:val="-6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statistics.</w:t>
      </w:r>
      <w:r w:rsidRPr="00BA1895">
        <w:rPr>
          <w:rFonts w:ascii="Times New Roman" w:hAnsi="Times New Roman"/>
          <w:spacing w:val="-7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Calculate</w:t>
      </w:r>
      <w:r w:rsidRPr="00BA1895">
        <w:rPr>
          <w:rFonts w:ascii="Times New Roman" w:hAnsi="Times New Roman"/>
          <w:spacing w:val="-7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the</w:t>
      </w:r>
      <w:r w:rsidRPr="00BA1895">
        <w:rPr>
          <w:rFonts w:ascii="Times New Roman" w:hAnsi="Times New Roman"/>
          <w:spacing w:val="-6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standard</w:t>
      </w:r>
      <w:r w:rsidRPr="00BA1895">
        <w:rPr>
          <w:rFonts w:ascii="Times New Roman" w:hAnsi="Times New Roman"/>
          <w:spacing w:val="59"/>
          <w:w w:val="99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deviation</w:t>
      </w:r>
      <w:r w:rsidRPr="00BA1895">
        <w:rPr>
          <w:rFonts w:ascii="Times New Roman" w:hAnsi="Times New Roman"/>
          <w:spacing w:val="-10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1"/>
          <w:sz w:val="24"/>
          <w:szCs w:val="24"/>
        </w:rPr>
        <w:t>by</w:t>
      </w:r>
      <w:r w:rsidRPr="00BA1895">
        <w:rPr>
          <w:rFonts w:ascii="Times New Roman" w:hAnsi="Times New Roman"/>
          <w:spacing w:val="-10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assumed</w:t>
      </w:r>
      <w:r w:rsidRPr="00BA1895">
        <w:rPr>
          <w:rFonts w:ascii="Times New Roman" w:hAnsi="Times New Roman"/>
          <w:spacing w:val="-10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mean</w:t>
      </w:r>
      <w:r w:rsidRPr="00BA1895">
        <w:rPr>
          <w:rFonts w:ascii="Times New Roman" w:hAnsi="Times New Roman"/>
          <w:spacing w:val="-10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method</w:t>
      </w:r>
    </w:p>
    <w:tbl>
      <w:tblPr>
        <w:tblW w:w="0" w:type="auto"/>
        <w:tblInd w:w="706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72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</w:tblGrid>
      <w:tr w:rsidR="00BA1895" w:rsidRPr="00BA1895" w14:paraId="0A0A31A3" w14:textId="77777777" w:rsidTr="00AF1F61">
        <w:trPr>
          <w:trHeight w:hRule="exact" w:val="288"/>
        </w:trPr>
        <w:tc>
          <w:tcPr>
            <w:tcW w:w="18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0A24E92" w14:textId="77777777" w:rsidR="00BA1895" w:rsidRPr="00BA1895" w:rsidRDefault="00BA1895" w:rsidP="00AF1F61">
            <w:pPr>
              <w:pStyle w:val="TableParagraph"/>
              <w:spacing w:line="480" w:lineRule="auto"/>
              <w:ind w:left="102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pacing w:val="-1"/>
                <w:sz w:val="24"/>
                <w:szCs w:val="24"/>
              </w:rPr>
              <w:t>Student</w:t>
            </w:r>
            <w:r w:rsidRPr="00BA1895">
              <w:rPr>
                <w:rFonts w:ascii="Times New Roman" w:hAnsi="Times New Roman"/>
                <w:spacing w:val="-13"/>
                <w:sz w:val="24"/>
                <w:szCs w:val="24"/>
              </w:rPr>
              <w:t xml:space="preserve"> </w:t>
            </w:r>
            <w:r w:rsidRPr="00BA1895">
              <w:rPr>
                <w:rFonts w:ascii="Times New Roman" w:hAnsi="Times New Roman"/>
                <w:spacing w:val="-1"/>
                <w:sz w:val="24"/>
                <w:szCs w:val="24"/>
              </w:rPr>
              <w:t>number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ACF048" w14:textId="77777777" w:rsidR="00BA1895" w:rsidRPr="00BA1895" w:rsidRDefault="00BA1895" w:rsidP="00AF1F61">
            <w:pPr>
              <w:pStyle w:val="TableParagraph"/>
              <w:spacing w:line="480" w:lineRule="auto"/>
              <w:ind w:left="98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8AF1AC" w14:textId="77777777" w:rsidR="00BA1895" w:rsidRPr="00BA1895" w:rsidRDefault="00BA1895" w:rsidP="00AF1F61">
            <w:pPr>
              <w:pStyle w:val="TableParagraph"/>
              <w:spacing w:line="480" w:lineRule="auto"/>
              <w:ind w:left="100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36607B5" w14:textId="77777777" w:rsidR="00BA1895" w:rsidRPr="00BA1895" w:rsidRDefault="00BA1895" w:rsidP="00AF1F61">
            <w:pPr>
              <w:pStyle w:val="TableParagraph"/>
              <w:spacing w:line="480" w:lineRule="auto"/>
              <w:ind w:left="98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C429BC0" w14:textId="77777777" w:rsidR="00BA1895" w:rsidRPr="00BA1895" w:rsidRDefault="00BA1895" w:rsidP="00AF1F61">
            <w:pPr>
              <w:pStyle w:val="TableParagraph"/>
              <w:spacing w:line="480" w:lineRule="auto"/>
              <w:ind w:left="100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25DC4ED" w14:textId="77777777" w:rsidR="00BA1895" w:rsidRPr="00BA1895" w:rsidRDefault="00BA1895" w:rsidP="00AF1F61">
            <w:pPr>
              <w:pStyle w:val="TableParagraph"/>
              <w:spacing w:line="480" w:lineRule="auto"/>
              <w:ind w:left="99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258B070" w14:textId="77777777" w:rsidR="00BA1895" w:rsidRPr="00BA1895" w:rsidRDefault="00BA1895" w:rsidP="00AF1F61">
            <w:pPr>
              <w:pStyle w:val="TableParagraph"/>
              <w:spacing w:line="480" w:lineRule="auto"/>
              <w:ind w:left="98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F75615F" w14:textId="77777777" w:rsidR="00BA1895" w:rsidRPr="00BA1895" w:rsidRDefault="00BA1895" w:rsidP="00AF1F61">
            <w:pPr>
              <w:pStyle w:val="TableParagraph"/>
              <w:spacing w:line="480" w:lineRule="auto"/>
              <w:ind w:left="99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5256B8E" w14:textId="77777777" w:rsidR="00BA1895" w:rsidRPr="00BA1895" w:rsidRDefault="00BA1895" w:rsidP="00AF1F61">
            <w:pPr>
              <w:pStyle w:val="TableParagraph"/>
              <w:spacing w:line="480" w:lineRule="auto"/>
              <w:ind w:left="98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79BEBC0" w14:textId="77777777" w:rsidR="00BA1895" w:rsidRPr="00BA1895" w:rsidRDefault="00BA1895" w:rsidP="00AF1F61">
            <w:pPr>
              <w:pStyle w:val="TableParagraph"/>
              <w:spacing w:line="480" w:lineRule="auto"/>
              <w:ind w:left="97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3AFCAF8" w14:textId="77777777" w:rsidR="00BA1895" w:rsidRPr="00BA1895" w:rsidRDefault="00BA1895" w:rsidP="00AF1F61">
            <w:pPr>
              <w:pStyle w:val="TableParagraph"/>
              <w:spacing w:line="480" w:lineRule="auto"/>
              <w:ind w:left="98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BA1895" w:rsidRPr="00BA1895" w14:paraId="10B1EE0D" w14:textId="77777777" w:rsidTr="00AF1F61">
        <w:trPr>
          <w:trHeight w:hRule="exact" w:val="288"/>
        </w:trPr>
        <w:tc>
          <w:tcPr>
            <w:tcW w:w="18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1EEDC4" w14:textId="77777777" w:rsidR="00BA1895" w:rsidRPr="00BA1895" w:rsidRDefault="00BA1895" w:rsidP="00AF1F61">
            <w:pPr>
              <w:pStyle w:val="TableParagraph"/>
              <w:spacing w:line="480" w:lineRule="auto"/>
              <w:ind w:left="102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pacing w:val="-1"/>
                <w:sz w:val="24"/>
                <w:szCs w:val="24"/>
              </w:rPr>
              <w:t>Marks(x)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19450D7" w14:textId="77777777" w:rsidR="00BA1895" w:rsidRPr="00BA1895" w:rsidRDefault="00BA1895" w:rsidP="00AF1F61">
            <w:pPr>
              <w:pStyle w:val="TableParagraph"/>
              <w:spacing w:line="480" w:lineRule="auto"/>
              <w:ind w:left="101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EE43BC" w14:textId="77777777" w:rsidR="00BA1895" w:rsidRPr="00BA1895" w:rsidRDefault="00BA1895" w:rsidP="00AF1F61">
            <w:pPr>
              <w:pStyle w:val="TableParagraph"/>
              <w:spacing w:line="480" w:lineRule="auto"/>
              <w:ind w:left="100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CA9786A" w14:textId="77777777" w:rsidR="00BA1895" w:rsidRPr="00BA1895" w:rsidRDefault="00BA1895" w:rsidP="00AF1F61">
            <w:pPr>
              <w:pStyle w:val="TableParagraph"/>
              <w:spacing w:line="480" w:lineRule="auto"/>
              <w:ind w:left="99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C7D2A50" w14:textId="77777777" w:rsidR="00BA1895" w:rsidRPr="00BA1895" w:rsidRDefault="00BA1895" w:rsidP="00AF1F61">
            <w:pPr>
              <w:pStyle w:val="TableParagraph"/>
              <w:spacing w:line="480" w:lineRule="auto"/>
              <w:ind w:left="100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8CD148E" w14:textId="77777777" w:rsidR="00BA1895" w:rsidRPr="00BA1895" w:rsidRDefault="00BA1895" w:rsidP="00AF1F61">
            <w:pPr>
              <w:pStyle w:val="TableParagraph"/>
              <w:spacing w:line="480" w:lineRule="auto"/>
              <w:ind w:left="99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E9A6F16" w14:textId="77777777" w:rsidR="00BA1895" w:rsidRPr="00BA1895" w:rsidRDefault="00BA1895" w:rsidP="00AF1F61">
            <w:pPr>
              <w:pStyle w:val="TableParagraph"/>
              <w:spacing w:line="480" w:lineRule="auto"/>
              <w:ind w:left="98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5A4A797" w14:textId="77777777" w:rsidR="00BA1895" w:rsidRPr="00BA1895" w:rsidRDefault="00BA1895" w:rsidP="00AF1F61">
            <w:pPr>
              <w:pStyle w:val="TableParagraph"/>
              <w:spacing w:line="480" w:lineRule="auto"/>
              <w:ind w:left="97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pacing w:val="2"/>
                <w:sz w:val="24"/>
                <w:szCs w:val="24"/>
              </w:rPr>
              <w:t>3</w:t>
            </w:r>
            <w:r w:rsidRPr="00BA189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BE046E" w14:textId="77777777" w:rsidR="00BA1895" w:rsidRPr="00BA1895" w:rsidRDefault="00BA1895" w:rsidP="00AF1F61">
            <w:pPr>
              <w:pStyle w:val="TableParagraph"/>
              <w:spacing w:line="480" w:lineRule="auto"/>
              <w:ind w:left="98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CBCA8C2" w14:textId="77777777" w:rsidR="00BA1895" w:rsidRPr="00BA1895" w:rsidRDefault="00BA1895" w:rsidP="00AF1F61">
            <w:pPr>
              <w:pStyle w:val="TableParagraph"/>
              <w:spacing w:line="480" w:lineRule="auto"/>
              <w:ind w:left="97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CA2E82C" w14:textId="77777777" w:rsidR="00BA1895" w:rsidRPr="00BA1895" w:rsidRDefault="00BA1895" w:rsidP="00AF1F61">
            <w:pPr>
              <w:pStyle w:val="TableParagraph"/>
              <w:spacing w:line="480" w:lineRule="auto"/>
              <w:ind w:left="96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pacing w:val="2"/>
                <w:sz w:val="24"/>
                <w:szCs w:val="24"/>
              </w:rPr>
              <w:t>5</w:t>
            </w:r>
            <w:r w:rsidRPr="00BA1895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</w:tbl>
    <w:p w14:paraId="15062B30" w14:textId="77777777" w:rsidR="00BA1895" w:rsidRPr="00BA1895" w:rsidRDefault="00BA1895" w:rsidP="00BA1895">
      <w:pPr>
        <w:pStyle w:val="BodyText0"/>
        <w:widowControl w:val="0"/>
        <w:numPr>
          <w:ilvl w:val="0"/>
          <w:numId w:val="4"/>
        </w:numPr>
        <w:tabs>
          <w:tab w:val="left" w:pos="820"/>
        </w:tabs>
        <w:spacing w:before="68" w:after="0" w:line="480" w:lineRule="auto"/>
        <w:rPr>
          <w:rFonts w:ascii="Times New Roman" w:hAnsi="Times New Roman"/>
          <w:sz w:val="24"/>
          <w:szCs w:val="24"/>
        </w:rPr>
      </w:pPr>
      <w:r w:rsidRPr="00BA1895">
        <w:rPr>
          <w:rFonts w:ascii="Times New Roman" w:hAnsi="Times New Roman"/>
          <w:spacing w:val="-1"/>
          <w:sz w:val="24"/>
          <w:szCs w:val="24"/>
        </w:rPr>
        <w:t>Calculate</w:t>
      </w:r>
      <w:r w:rsidRPr="00BA1895">
        <w:rPr>
          <w:rFonts w:ascii="Times New Roman" w:hAnsi="Times New Roman"/>
          <w:spacing w:val="-11"/>
          <w:sz w:val="24"/>
          <w:szCs w:val="24"/>
        </w:rPr>
        <w:t xml:space="preserve"> </w:t>
      </w:r>
      <w:r w:rsidRPr="00BA1895">
        <w:rPr>
          <w:rFonts w:ascii="Times New Roman" w:hAnsi="Times New Roman"/>
          <w:sz w:val="24"/>
          <w:szCs w:val="24"/>
        </w:rPr>
        <w:t>the</w:t>
      </w:r>
      <w:r w:rsidRPr="00BA1895">
        <w:rPr>
          <w:rFonts w:ascii="Times New Roman" w:hAnsi="Times New Roman"/>
          <w:spacing w:val="-10"/>
          <w:sz w:val="24"/>
          <w:szCs w:val="24"/>
        </w:rPr>
        <w:t xml:space="preserve"> </w:t>
      </w:r>
      <w:r w:rsidRPr="00BA1895">
        <w:rPr>
          <w:rFonts w:ascii="Times New Roman" w:hAnsi="Times New Roman"/>
          <w:sz w:val="24"/>
          <w:szCs w:val="24"/>
        </w:rPr>
        <w:t>standard</w:t>
      </w:r>
      <w:r w:rsidRPr="00BA1895">
        <w:rPr>
          <w:rFonts w:ascii="Times New Roman" w:hAnsi="Times New Roman"/>
          <w:spacing w:val="-10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deviation</w:t>
      </w:r>
      <w:r w:rsidRPr="00BA1895">
        <w:rPr>
          <w:rFonts w:ascii="Times New Roman" w:hAnsi="Times New Roman"/>
          <w:spacing w:val="-8"/>
          <w:sz w:val="24"/>
          <w:szCs w:val="24"/>
        </w:rPr>
        <w:t xml:space="preserve"> </w:t>
      </w:r>
      <w:r w:rsidRPr="00BA1895">
        <w:rPr>
          <w:rFonts w:ascii="Times New Roman" w:hAnsi="Times New Roman"/>
          <w:sz w:val="24"/>
          <w:szCs w:val="24"/>
        </w:rPr>
        <w:t>of</w:t>
      </w:r>
      <w:r w:rsidRPr="00BA1895">
        <w:rPr>
          <w:rFonts w:ascii="Times New Roman" w:hAnsi="Times New Roman"/>
          <w:spacing w:val="-9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the</w:t>
      </w:r>
      <w:r w:rsidRPr="00BA1895">
        <w:rPr>
          <w:rFonts w:ascii="Times New Roman" w:hAnsi="Times New Roman"/>
          <w:spacing w:val="-10"/>
          <w:sz w:val="24"/>
          <w:szCs w:val="24"/>
        </w:rPr>
        <w:t xml:space="preserve"> </w:t>
      </w:r>
      <w:r w:rsidRPr="00BA1895">
        <w:rPr>
          <w:rFonts w:ascii="Times New Roman" w:hAnsi="Times New Roman"/>
          <w:spacing w:val="-1"/>
          <w:sz w:val="24"/>
          <w:szCs w:val="24"/>
        </w:rPr>
        <w:t>following</w:t>
      </w:r>
    </w:p>
    <w:tbl>
      <w:tblPr>
        <w:tblW w:w="0" w:type="auto"/>
        <w:tblInd w:w="1231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09"/>
        <w:gridCol w:w="463"/>
        <w:gridCol w:w="576"/>
        <w:gridCol w:w="576"/>
        <w:gridCol w:w="576"/>
        <w:gridCol w:w="576"/>
        <w:gridCol w:w="576"/>
        <w:gridCol w:w="576"/>
      </w:tblGrid>
      <w:tr w:rsidR="00BA1895" w:rsidRPr="00BA1895" w14:paraId="3C478A8D" w14:textId="77777777" w:rsidTr="00AF1F61">
        <w:trPr>
          <w:trHeight w:hRule="exact" w:val="288"/>
        </w:trPr>
        <w:tc>
          <w:tcPr>
            <w:tcW w:w="1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8B38856" w14:textId="77777777" w:rsidR="00BA1895" w:rsidRPr="00BA1895" w:rsidRDefault="00BA1895" w:rsidP="00AF1F61">
            <w:pPr>
              <w:pStyle w:val="TableParagraph"/>
              <w:spacing w:line="480" w:lineRule="auto"/>
              <w:ind w:left="401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Size</w:t>
            </w:r>
          </w:p>
        </w:tc>
        <w:tc>
          <w:tcPr>
            <w:tcW w:w="4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A82120E" w14:textId="77777777" w:rsidR="00BA1895" w:rsidRPr="00BA1895" w:rsidRDefault="00BA1895" w:rsidP="00AF1F61">
            <w:pPr>
              <w:pStyle w:val="TableParagraph"/>
              <w:spacing w:line="480" w:lineRule="auto"/>
              <w:ind w:left="102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FB4926" w14:textId="77777777" w:rsidR="00BA1895" w:rsidRPr="00BA1895" w:rsidRDefault="00BA1895" w:rsidP="00AF1F61">
            <w:pPr>
              <w:pStyle w:val="TableParagraph"/>
              <w:spacing w:line="480" w:lineRule="auto"/>
              <w:ind w:left="101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5321B22" w14:textId="77777777" w:rsidR="00BA1895" w:rsidRPr="00BA1895" w:rsidRDefault="00BA1895" w:rsidP="00AF1F61">
            <w:pPr>
              <w:pStyle w:val="TableParagraph"/>
              <w:spacing w:line="480" w:lineRule="auto"/>
              <w:ind w:left="100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E47C981" w14:textId="77777777" w:rsidR="00BA1895" w:rsidRPr="00BA1895" w:rsidRDefault="00BA1895" w:rsidP="00AF1F61">
            <w:pPr>
              <w:pStyle w:val="TableParagraph"/>
              <w:spacing w:line="480" w:lineRule="auto"/>
              <w:ind w:left="99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30A581F" w14:textId="77777777" w:rsidR="00BA1895" w:rsidRPr="00BA1895" w:rsidRDefault="00BA1895" w:rsidP="00AF1F61">
            <w:pPr>
              <w:pStyle w:val="TableParagraph"/>
              <w:spacing w:line="480" w:lineRule="auto"/>
              <w:ind w:left="100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E35349" w14:textId="77777777" w:rsidR="00BA1895" w:rsidRPr="00BA1895" w:rsidRDefault="00BA1895" w:rsidP="00AF1F61">
            <w:pPr>
              <w:pStyle w:val="TableParagraph"/>
              <w:spacing w:line="480" w:lineRule="auto"/>
              <w:ind w:left="99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1FEEFEF" w14:textId="77777777" w:rsidR="00BA1895" w:rsidRPr="00BA1895" w:rsidRDefault="00BA1895" w:rsidP="00AF1F61">
            <w:pPr>
              <w:pStyle w:val="TableParagraph"/>
              <w:spacing w:line="480" w:lineRule="auto"/>
              <w:ind w:left="100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BA1895" w:rsidRPr="00BA1895" w14:paraId="271F0275" w14:textId="77777777" w:rsidTr="00AF1F61">
        <w:trPr>
          <w:trHeight w:hRule="exact" w:val="290"/>
        </w:trPr>
        <w:tc>
          <w:tcPr>
            <w:tcW w:w="1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F9B1E30" w14:textId="77777777" w:rsidR="00BA1895" w:rsidRPr="00BA1895" w:rsidRDefault="00BA1895" w:rsidP="00AF1F61">
            <w:pPr>
              <w:pStyle w:val="TableParagraph"/>
              <w:spacing w:line="480" w:lineRule="auto"/>
              <w:ind w:left="102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pacing w:val="-1"/>
                <w:sz w:val="24"/>
                <w:szCs w:val="24"/>
              </w:rPr>
              <w:t>Frequency</w:t>
            </w:r>
          </w:p>
        </w:tc>
        <w:tc>
          <w:tcPr>
            <w:tcW w:w="4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CE1DE8C" w14:textId="77777777" w:rsidR="00BA1895" w:rsidRPr="00BA1895" w:rsidRDefault="00BA1895" w:rsidP="00AF1F61">
            <w:pPr>
              <w:pStyle w:val="TableParagraph"/>
              <w:spacing w:line="480" w:lineRule="auto"/>
              <w:ind w:left="101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02362CC" w14:textId="77777777" w:rsidR="00BA1895" w:rsidRPr="00BA1895" w:rsidRDefault="00BA1895" w:rsidP="00AF1F61">
            <w:pPr>
              <w:pStyle w:val="TableParagraph"/>
              <w:spacing w:line="480" w:lineRule="auto"/>
              <w:ind w:left="100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891FFF5" w14:textId="77777777" w:rsidR="00BA1895" w:rsidRPr="00BA1895" w:rsidRDefault="00BA1895" w:rsidP="00AF1F61">
            <w:pPr>
              <w:pStyle w:val="TableParagraph"/>
              <w:spacing w:line="480" w:lineRule="auto"/>
              <w:ind w:left="101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415174B" w14:textId="77777777" w:rsidR="00BA1895" w:rsidRPr="00BA1895" w:rsidRDefault="00BA1895" w:rsidP="00AF1F61">
            <w:pPr>
              <w:pStyle w:val="TableParagraph"/>
              <w:spacing w:line="480" w:lineRule="auto"/>
              <w:ind w:left="100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2B886B" w14:textId="77777777" w:rsidR="00BA1895" w:rsidRPr="00BA1895" w:rsidRDefault="00BA1895" w:rsidP="00AF1F61">
            <w:pPr>
              <w:pStyle w:val="TableParagraph"/>
              <w:spacing w:line="480" w:lineRule="auto"/>
              <w:ind w:left="99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91D2120" w14:textId="77777777" w:rsidR="00BA1895" w:rsidRPr="00BA1895" w:rsidRDefault="00BA1895" w:rsidP="00AF1F61">
            <w:pPr>
              <w:pStyle w:val="TableParagraph"/>
              <w:spacing w:line="480" w:lineRule="auto"/>
              <w:ind w:left="101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8CA190" w14:textId="77777777" w:rsidR="00BA1895" w:rsidRPr="00BA1895" w:rsidRDefault="00BA1895" w:rsidP="00AF1F61">
            <w:pPr>
              <w:pStyle w:val="TableParagraph"/>
              <w:spacing w:line="480" w:lineRule="auto"/>
              <w:ind w:left="99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14:paraId="471F5A0F" w14:textId="77777777" w:rsidR="00BA1895" w:rsidRPr="00BA1895" w:rsidRDefault="00BA1895" w:rsidP="007841FE">
      <w:pPr>
        <w:pStyle w:val="ListParagraph"/>
        <w:numPr>
          <w:ilvl w:val="0"/>
          <w:numId w:val="4"/>
        </w:numPr>
        <w:spacing w:after="160" w:line="240" w:lineRule="auto"/>
        <w:rPr>
          <w:rFonts w:ascii="Times New Roman" w:hAnsi="Times New Roman"/>
          <w:sz w:val="24"/>
          <w:szCs w:val="24"/>
        </w:rPr>
      </w:pPr>
      <w:r w:rsidRPr="00BA1895">
        <w:rPr>
          <w:rFonts w:ascii="Times New Roman" w:hAnsi="Times New Roman"/>
          <w:sz w:val="24"/>
          <w:szCs w:val="24"/>
        </w:rPr>
        <w:t>Find the correlation co-efficient and the regression lines for the following data</w:t>
      </w:r>
    </w:p>
    <w:tbl>
      <w:tblPr>
        <w:tblStyle w:val="TableGrid"/>
        <w:tblpPr w:leftFromText="180" w:rightFromText="180" w:vertAnchor="text" w:horzAnchor="page" w:tblpX="2041" w:tblpY="85"/>
        <w:tblW w:w="0" w:type="auto"/>
        <w:tblLook w:val="04A0" w:firstRow="1" w:lastRow="0" w:firstColumn="1" w:lastColumn="0" w:noHBand="0" w:noVBand="1"/>
      </w:tblPr>
      <w:tblGrid>
        <w:gridCol w:w="1257"/>
        <w:gridCol w:w="1257"/>
        <w:gridCol w:w="1257"/>
        <w:gridCol w:w="1257"/>
        <w:gridCol w:w="1258"/>
        <w:gridCol w:w="1258"/>
      </w:tblGrid>
      <w:tr w:rsidR="00BA1895" w:rsidRPr="00BA1895" w14:paraId="785CA06F" w14:textId="77777777" w:rsidTr="00FD2D51">
        <w:trPr>
          <w:trHeight w:val="530"/>
        </w:trPr>
        <w:tc>
          <w:tcPr>
            <w:tcW w:w="1257" w:type="dxa"/>
          </w:tcPr>
          <w:p w14:paraId="18CED9D4" w14:textId="77777777" w:rsidR="00BA1895" w:rsidRPr="00BA1895" w:rsidRDefault="00BA1895" w:rsidP="007841F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1257" w:type="dxa"/>
          </w:tcPr>
          <w:p w14:paraId="52874E77" w14:textId="77777777" w:rsidR="00BA1895" w:rsidRPr="00BA1895" w:rsidRDefault="00BA1895" w:rsidP="007841F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57" w:type="dxa"/>
          </w:tcPr>
          <w:p w14:paraId="2BDA0AC4" w14:textId="77777777" w:rsidR="00BA1895" w:rsidRPr="00BA1895" w:rsidRDefault="00BA1895" w:rsidP="007841F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257" w:type="dxa"/>
          </w:tcPr>
          <w:p w14:paraId="66DBCB61" w14:textId="77777777" w:rsidR="00BA1895" w:rsidRPr="00BA1895" w:rsidRDefault="00BA1895" w:rsidP="007841F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58" w:type="dxa"/>
          </w:tcPr>
          <w:p w14:paraId="191641B3" w14:textId="77777777" w:rsidR="00BA1895" w:rsidRPr="00BA1895" w:rsidRDefault="00BA1895" w:rsidP="007841F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258" w:type="dxa"/>
          </w:tcPr>
          <w:p w14:paraId="05E3345E" w14:textId="77777777" w:rsidR="00BA1895" w:rsidRPr="00BA1895" w:rsidRDefault="00BA1895" w:rsidP="007841F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BA1895" w:rsidRPr="00BA1895" w14:paraId="276DB8A4" w14:textId="77777777" w:rsidTr="00FD2D51">
        <w:trPr>
          <w:trHeight w:val="413"/>
        </w:trPr>
        <w:tc>
          <w:tcPr>
            <w:tcW w:w="1257" w:type="dxa"/>
          </w:tcPr>
          <w:p w14:paraId="1483BB90" w14:textId="77777777" w:rsidR="00BA1895" w:rsidRPr="00BA1895" w:rsidRDefault="00BA1895" w:rsidP="007841F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  <w:tc>
          <w:tcPr>
            <w:tcW w:w="1257" w:type="dxa"/>
          </w:tcPr>
          <w:p w14:paraId="1CBF32E5" w14:textId="77777777" w:rsidR="00BA1895" w:rsidRPr="00BA1895" w:rsidRDefault="00BA1895" w:rsidP="007841F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257" w:type="dxa"/>
          </w:tcPr>
          <w:p w14:paraId="6E103BC7" w14:textId="77777777" w:rsidR="00BA1895" w:rsidRPr="00BA1895" w:rsidRDefault="00BA1895" w:rsidP="007841F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257" w:type="dxa"/>
          </w:tcPr>
          <w:p w14:paraId="7FD23128" w14:textId="77777777" w:rsidR="00BA1895" w:rsidRPr="00BA1895" w:rsidRDefault="00BA1895" w:rsidP="007841F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58" w:type="dxa"/>
          </w:tcPr>
          <w:p w14:paraId="3DB4D314" w14:textId="77777777" w:rsidR="00BA1895" w:rsidRPr="00BA1895" w:rsidRDefault="00BA1895" w:rsidP="007841F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258" w:type="dxa"/>
          </w:tcPr>
          <w:p w14:paraId="5D12705E" w14:textId="77777777" w:rsidR="00BA1895" w:rsidRPr="00BA1895" w:rsidRDefault="00BA1895" w:rsidP="007841F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</w:tbl>
    <w:p w14:paraId="37513409" w14:textId="77777777" w:rsidR="00BA1895" w:rsidRPr="00BA1895" w:rsidRDefault="00BA1895" w:rsidP="007841FE">
      <w:pPr>
        <w:spacing w:line="240" w:lineRule="auto"/>
        <w:rPr>
          <w:rFonts w:ascii="Times New Roman" w:hAnsi="Times New Roman"/>
          <w:sz w:val="24"/>
          <w:szCs w:val="24"/>
        </w:rPr>
      </w:pPr>
      <w:r w:rsidRPr="00BA1895">
        <w:rPr>
          <w:rFonts w:ascii="Times New Roman" w:hAnsi="Times New Roman"/>
          <w:sz w:val="24"/>
          <w:szCs w:val="24"/>
        </w:rPr>
        <w:t xml:space="preserve"> </w:t>
      </w:r>
    </w:p>
    <w:p w14:paraId="4146098C" w14:textId="77777777" w:rsidR="00BA1895" w:rsidRPr="00BA1895" w:rsidRDefault="00BA1895" w:rsidP="007841FE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36E91641" w14:textId="77777777" w:rsidR="00BA1895" w:rsidRPr="00BA1895" w:rsidRDefault="00BA1895" w:rsidP="007841FE">
      <w:pPr>
        <w:spacing w:line="240" w:lineRule="auto"/>
        <w:rPr>
          <w:rFonts w:ascii="Times New Roman" w:hAnsi="Times New Roman"/>
          <w:sz w:val="24"/>
          <w:szCs w:val="24"/>
        </w:rPr>
      </w:pPr>
      <w:r w:rsidRPr="00BA1895">
        <w:rPr>
          <w:rFonts w:ascii="Times New Roman" w:hAnsi="Times New Roman"/>
          <w:sz w:val="24"/>
          <w:szCs w:val="24"/>
        </w:rPr>
        <w:t xml:space="preserve">  </w:t>
      </w:r>
    </w:p>
    <w:p w14:paraId="27077FA6" w14:textId="77777777" w:rsidR="00C510AE" w:rsidRPr="00C510AE" w:rsidRDefault="00C510AE" w:rsidP="00C510AE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C510AE">
        <w:rPr>
          <w:rFonts w:ascii="Times New Roman" w:hAnsi="Times New Roman"/>
          <w:szCs w:val="24"/>
        </w:rPr>
        <w:t xml:space="preserve">Compute </w:t>
      </w:r>
      <w:r w:rsidRPr="005B06F5">
        <w:rPr>
          <w:position w:val="-6"/>
        </w:rPr>
        <w:object w:dxaOrig="220" w:dyaOrig="260" w14:anchorId="476D1C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5pt" o:ole="">
            <v:imagedata r:id="rId9" o:title=""/>
          </v:shape>
          <o:OLEObject Type="Embed" ProgID="Equation.DSMT4" ShapeID="_x0000_i1025" DrawAspect="Content" ObjectID="_1715617664" r:id="rId10"/>
        </w:object>
      </w:r>
      <w:r w:rsidRPr="00C510AE">
        <w:rPr>
          <w:rFonts w:ascii="Times New Roman" w:hAnsi="Times New Roman"/>
          <w:szCs w:val="24"/>
        </w:rPr>
        <w:t xml:space="preserve">, </w:t>
      </w:r>
      <w:r w:rsidRPr="005B06F5">
        <w:rPr>
          <w:position w:val="-10"/>
        </w:rPr>
        <w:object w:dxaOrig="220" w:dyaOrig="300" w14:anchorId="3FF1BFD0">
          <v:shape id="_x0000_i1026" type="#_x0000_t75" style="width:11.25pt;height:15pt" o:ole="">
            <v:imagedata r:id="rId11" o:title=""/>
          </v:shape>
          <o:OLEObject Type="Embed" ProgID="Equation.DSMT4" ShapeID="_x0000_i1026" DrawAspect="Content" ObjectID="_1715617665" r:id="rId12"/>
        </w:object>
      </w:r>
      <w:r w:rsidRPr="00C510AE">
        <w:rPr>
          <w:rFonts w:ascii="Times New Roman" w:hAnsi="Times New Roman"/>
          <w:szCs w:val="24"/>
        </w:rPr>
        <w:t xml:space="preserve"> and </w:t>
      </w:r>
      <w:r w:rsidRPr="005B06F5">
        <w:rPr>
          <w:position w:val="-4"/>
        </w:rPr>
        <w:object w:dxaOrig="180" w:dyaOrig="200" w14:anchorId="3858536C">
          <v:shape id="_x0000_i1027" type="#_x0000_t75" style="width:9pt;height:9.75pt" o:ole="">
            <v:imagedata r:id="rId13" o:title=""/>
          </v:shape>
          <o:OLEObject Type="Embed" ProgID="Equation.DSMT4" ShapeID="_x0000_i1027" DrawAspect="Content" ObjectID="_1715617666" r:id="rId14"/>
        </w:object>
      </w:r>
      <w:r w:rsidRPr="00C510AE">
        <w:rPr>
          <w:rFonts w:ascii="Times New Roman" w:hAnsi="Times New Roman"/>
          <w:szCs w:val="24"/>
        </w:rPr>
        <w:t xml:space="preserve"> from the following equations of regression line:</w:t>
      </w:r>
      <w:r w:rsidRPr="005B06F5">
        <w:rPr>
          <w:position w:val="-10"/>
        </w:rPr>
        <w:object w:dxaOrig="1480" w:dyaOrig="320" w14:anchorId="2F852D4D">
          <v:shape id="_x0000_i1028" type="#_x0000_t75" style="width:73.5pt;height:15.75pt" o:ole="">
            <v:imagedata r:id="rId15" o:title=""/>
          </v:shape>
          <o:OLEObject Type="Embed" ProgID="Equation.DSMT4" ShapeID="_x0000_i1028" DrawAspect="Content" ObjectID="_1715617667" r:id="rId16"/>
        </w:object>
      </w:r>
      <w:r w:rsidRPr="00C510AE">
        <w:rPr>
          <w:rFonts w:ascii="Times New Roman" w:hAnsi="Times New Roman"/>
          <w:szCs w:val="24"/>
        </w:rPr>
        <w:t xml:space="preserve">and </w:t>
      </w:r>
      <w:r w:rsidRPr="005B06F5">
        <w:rPr>
          <w:position w:val="-10"/>
        </w:rPr>
        <w:object w:dxaOrig="1400" w:dyaOrig="320" w14:anchorId="2327BF5C">
          <v:shape id="_x0000_i1029" type="#_x0000_t75" style="width:70.5pt;height:15.75pt" o:ole="">
            <v:imagedata r:id="rId17" o:title=""/>
          </v:shape>
          <o:OLEObject Type="Embed" ProgID="Equation.DSMT4" ShapeID="_x0000_i1029" DrawAspect="Content" ObjectID="_1715617668" r:id="rId18"/>
        </w:object>
      </w:r>
      <w:r w:rsidRPr="00C510AE">
        <w:rPr>
          <w:rFonts w:ascii="Times New Roman" w:hAnsi="Times New Roman"/>
          <w:szCs w:val="24"/>
        </w:rPr>
        <w:t>.</w:t>
      </w:r>
    </w:p>
    <w:p w14:paraId="65B8DA72" w14:textId="77777777" w:rsidR="00BA1895" w:rsidRPr="00BA1895" w:rsidRDefault="00BA1895" w:rsidP="007841FE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BA1895">
        <w:rPr>
          <w:rFonts w:ascii="Times New Roman" w:hAnsi="Times New Roman"/>
          <w:sz w:val="24"/>
          <w:szCs w:val="24"/>
        </w:rPr>
        <w:t>Find rank correlation for the following data showing rank of 10 students in two tests</w:t>
      </w:r>
    </w:p>
    <w:p w14:paraId="7FA12AC4" w14:textId="77777777" w:rsidR="00BA1895" w:rsidRPr="00BA1895" w:rsidRDefault="00BA1895" w:rsidP="007841F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Ind w:w="774" w:type="dxa"/>
        <w:tblLook w:val="04A0" w:firstRow="1" w:lastRow="0" w:firstColumn="1" w:lastColumn="0" w:noHBand="0" w:noVBand="1"/>
      </w:tblPr>
      <w:tblGrid>
        <w:gridCol w:w="950"/>
        <w:gridCol w:w="780"/>
        <w:gridCol w:w="776"/>
        <w:gridCol w:w="776"/>
        <w:gridCol w:w="780"/>
        <w:gridCol w:w="774"/>
        <w:gridCol w:w="770"/>
        <w:gridCol w:w="780"/>
        <w:gridCol w:w="738"/>
        <w:gridCol w:w="738"/>
        <w:gridCol w:w="738"/>
      </w:tblGrid>
      <w:tr w:rsidR="00BA1895" w:rsidRPr="00BA1895" w14:paraId="67E7B6E8" w14:textId="77777777" w:rsidTr="00AF1F61">
        <w:tc>
          <w:tcPr>
            <w:tcW w:w="921" w:type="dxa"/>
          </w:tcPr>
          <w:p w14:paraId="64F29BDC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Student</w:t>
            </w:r>
          </w:p>
        </w:tc>
        <w:tc>
          <w:tcPr>
            <w:tcW w:w="780" w:type="dxa"/>
          </w:tcPr>
          <w:p w14:paraId="4A522E19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76" w:type="dxa"/>
          </w:tcPr>
          <w:p w14:paraId="4DBF537E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6" w:type="dxa"/>
          </w:tcPr>
          <w:p w14:paraId="3FF2DD85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780" w:type="dxa"/>
          </w:tcPr>
          <w:p w14:paraId="6328FB80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774" w:type="dxa"/>
          </w:tcPr>
          <w:p w14:paraId="36454294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E</w:t>
            </w:r>
          </w:p>
        </w:tc>
        <w:tc>
          <w:tcPr>
            <w:tcW w:w="770" w:type="dxa"/>
          </w:tcPr>
          <w:p w14:paraId="1A1802E2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F</w:t>
            </w:r>
          </w:p>
        </w:tc>
        <w:tc>
          <w:tcPr>
            <w:tcW w:w="780" w:type="dxa"/>
          </w:tcPr>
          <w:p w14:paraId="263346C9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738" w:type="dxa"/>
          </w:tcPr>
          <w:p w14:paraId="182F46B8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H</w:t>
            </w:r>
          </w:p>
        </w:tc>
        <w:tc>
          <w:tcPr>
            <w:tcW w:w="738" w:type="dxa"/>
          </w:tcPr>
          <w:p w14:paraId="68B8AF13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738" w:type="dxa"/>
          </w:tcPr>
          <w:p w14:paraId="10214884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J</w:t>
            </w:r>
          </w:p>
        </w:tc>
      </w:tr>
      <w:tr w:rsidR="00BA1895" w:rsidRPr="00BA1895" w14:paraId="53AC9E36" w14:textId="77777777" w:rsidTr="00AF1F61">
        <w:tc>
          <w:tcPr>
            <w:tcW w:w="921" w:type="dxa"/>
          </w:tcPr>
          <w:p w14:paraId="3F60E302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Test 1</w:t>
            </w:r>
          </w:p>
        </w:tc>
        <w:tc>
          <w:tcPr>
            <w:tcW w:w="780" w:type="dxa"/>
          </w:tcPr>
          <w:p w14:paraId="02F19FD1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776" w:type="dxa"/>
          </w:tcPr>
          <w:p w14:paraId="0A8CD179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776" w:type="dxa"/>
          </w:tcPr>
          <w:p w14:paraId="574CB971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780" w:type="dxa"/>
          </w:tcPr>
          <w:p w14:paraId="35731482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774" w:type="dxa"/>
          </w:tcPr>
          <w:p w14:paraId="1AE6A26F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770" w:type="dxa"/>
          </w:tcPr>
          <w:p w14:paraId="1CF242AF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780" w:type="dxa"/>
          </w:tcPr>
          <w:p w14:paraId="14F4FC8F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738" w:type="dxa"/>
          </w:tcPr>
          <w:p w14:paraId="1589AA48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738" w:type="dxa"/>
          </w:tcPr>
          <w:p w14:paraId="5D5645B3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738" w:type="dxa"/>
          </w:tcPr>
          <w:p w14:paraId="51BCD10C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BA1895" w:rsidRPr="00BA1895" w14:paraId="58DF5383" w14:textId="77777777" w:rsidTr="00AF1F61">
        <w:tc>
          <w:tcPr>
            <w:tcW w:w="921" w:type="dxa"/>
          </w:tcPr>
          <w:p w14:paraId="203E6A31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Test 2</w:t>
            </w:r>
          </w:p>
        </w:tc>
        <w:tc>
          <w:tcPr>
            <w:tcW w:w="780" w:type="dxa"/>
          </w:tcPr>
          <w:p w14:paraId="157C94D9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776" w:type="dxa"/>
          </w:tcPr>
          <w:p w14:paraId="67670167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776" w:type="dxa"/>
          </w:tcPr>
          <w:p w14:paraId="75ADAB93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780" w:type="dxa"/>
          </w:tcPr>
          <w:p w14:paraId="229C1A78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774" w:type="dxa"/>
          </w:tcPr>
          <w:p w14:paraId="59B02F01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770" w:type="dxa"/>
          </w:tcPr>
          <w:p w14:paraId="57082928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780" w:type="dxa"/>
          </w:tcPr>
          <w:p w14:paraId="6F1FBDAB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738" w:type="dxa"/>
          </w:tcPr>
          <w:p w14:paraId="2FBC36AB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738" w:type="dxa"/>
          </w:tcPr>
          <w:p w14:paraId="628A072D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738" w:type="dxa"/>
          </w:tcPr>
          <w:p w14:paraId="64422702" w14:textId="77777777" w:rsidR="00BA1895" w:rsidRPr="00BA1895" w:rsidRDefault="00BA1895" w:rsidP="007841F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A1895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</w:tr>
    </w:tbl>
    <w:p w14:paraId="0A93B5FD" w14:textId="77777777" w:rsidR="00AB3CEF" w:rsidRPr="00AB3CEF" w:rsidRDefault="00AB3CEF" w:rsidP="00AB3CEF">
      <w:pPr>
        <w:pStyle w:val="ListParagraph"/>
        <w:spacing w:after="0" w:line="240" w:lineRule="auto"/>
        <w:rPr>
          <w:rFonts w:asciiTheme="minorHAnsi" w:hAnsiTheme="minorHAnsi" w:cstheme="minorHAnsi"/>
        </w:rPr>
      </w:pPr>
    </w:p>
    <w:sectPr w:rsidR="00AB3CEF" w:rsidRPr="00AB3CEF" w:rsidSect="009E629A">
      <w:headerReference w:type="default" r:id="rId19"/>
      <w:pgSz w:w="11909" w:h="16834" w:code="9"/>
      <w:pgMar w:top="720" w:right="1008" w:bottom="864" w:left="1008" w:header="432" w:footer="57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776435" w14:textId="77777777" w:rsidR="0006280D" w:rsidRPr="009469E1" w:rsidRDefault="0006280D" w:rsidP="009469E1">
      <w:pPr>
        <w:spacing w:after="0" w:line="240" w:lineRule="auto"/>
      </w:pPr>
      <w:r>
        <w:separator/>
      </w:r>
    </w:p>
  </w:endnote>
  <w:endnote w:type="continuationSeparator" w:id="0">
    <w:p w14:paraId="75773737" w14:textId="77777777" w:rsidR="0006280D" w:rsidRPr="009469E1" w:rsidRDefault="0006280D" w:rsidP="009469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C274AB" w14:textId="77777777" w:rsidR="0006280D" w:rsidRPr="009469E1" w:rsidRDefault="0006280D" w:rsidP="009469E1">
      <w:pPr>
        <w:spacing w:after="0" w:line="240" w:lineRule="auto"/>
      </w:pPr>
      <w:r>
        <w:separator/>
      </w:r>
    </w:p>
  </w:footnote>
  <w:footnote w:type="continuationSeparator" w:id="0">
    <w:p w14:paraId="0DD4CAAA" w14:textId="77777777" w:rsidR="0006280D" w:rsidRPr="009469E1" w:rsidRDefault="0006280D" w:rsidP="009469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C22E67" w14:textId="77777777" w:rsidR="00E75043" w:rsidRDefault="00E75043" w:rsidP="00E75043">
    <w:pPr>
      <w:pStyle w:val="Header"/>
      <w:spacing w:after="0" w:line="240" w:lineRule="aut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6D16709"/>
    <w:multiLevelType w:val="hybridMultilevel"/>
    <w:tmpl w:val="6074B34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9BE7453"/>
    <w:multiLevelType w:val="hybridMultilevel"/>
    <w:tmpl w:val="D35C01F6"/>
    <w:lvl w:ilvl="0" w:tplc="71E861B4">
      <w:start w:val="1"/>
      <w:numFmt w:val="decimal"/>
      <w:lvlText w:val="%1."/>
      <w:lvlJc w:val="left"/>
      <w:pPr>
        <w:ind w:left="5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0" w:hanging="360"/>
      </w:pPr>
    </w:lvl>
    <w:lvl w:ilvl="2" w:tplc="0409001B" w:tentative="1">
      <w:start w:val="1"/>
      <w:numFmt w:val="lowerRoman"/>
      <w:lvlText w:val="%3."/>
      <w:lvlJc w:val="right"/>
      <w:pPr>
        <w:ind w:left="2020" w:hanging="180"/>
      </w:pPr>
    </w:lvl>
    <w:lvl w:ilvl="3" w:tplc="0409000F" w:tentative="1">
      <w:start w:val="1"/>
      <w:numFmt w:val="decimal"/>
      <w:lvlText w:val="%4."/>
      <w:lvlJc w:val="left"/>
      <w:pPr>
        <w:ind w:left="2740" w:hanging="360"/>
      </w:pPr>
    </w:lvl>
    <w:lvl w:ilvl="4" w:tplc="04090019" w:tentative="1">
      <w:start w:val="1"/>
      <w:numFmt w:val="lowerLetter"/>
      <w:lvlText w:val="%5."/>
      <w:lvlJc w:val="left"/>
      <w:pPr>
        <w:ind w:left="3460" w:hanging="360"/>
      </w:pPr>
    </w:lvl>
    <w:lvl w:ilvl="5" w:tplc="0409001B" w:tentative="1">
      <w:start w:val="1"/>
      <w:numFmt w:val="lowerRoman"/>
      <w:lvlText w:val="%6."/>
      <w:lvlJc w:val="right"/>
      <w:pPr>
        <w:ind w:left="4180" w:hanging="180"/>
      </w:pPr>
    </w:lvl>
    <w:lvl w:ilvl="6" w:tplc="0409000F" w:tentative="1">
      <w:start w:val="1"/>
      <w:numFmt w:val="decimal"/>
      <w:lvlText w:val="%7."/>
      <w:lvlJc w:val="left"/>
      <w:pPr>
        <w:ind w:left="4900" w:hanging="360"/>
      </w:pPr>
    </w:lvl>
    <w:lvl w:ilvl="7" w:tplc="04090019" w:tentative="1">
      <w:start w:val="1"/>
      <w:numFmt w:val="lowerLetter"/>
      <w:lvlText w:val="%8."/>
      <w:lvlJc w:val="left"/>
      <w:pPr>
        <w:ind w:left="5620" w:hanging="360"/>
      </w:pPr>
    </w:lvl>
    <w:lvl w:ilvl="8" w:tplc="0409001B" w:tentative="1">
      <w:start w:val="1"/>
      <w:numFmt w:val="lowerRoman"/>
      <w:lvlText w:val="%9."/>
      <w:lvlJc w:val="right"/>
      <w:pPr>
        <w:ind w:left="6340" w:hanging="180"/>
      </w:pPr>
    </w:lvl>
  </w:abstractNum>
  <w:abstractNum w:abstractNumId="2" w15:restartNumberingAfterBreak="0">
    <w:nsid w:val="5FA33A91"/>
    <w:multiLevelType w:val="hybridMultilevel"/>
    <w:tmpl w:val="3808DBDE"/>
    <w:lvl w:ilvl="0" w:tplc="A79A33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F47CF7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77BF3454"/>
    <w:multiLevelType w:val="hybridMultilevel"/>
    <w:tmpl w:val="5DE244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84353779">
    <w:abstractNumId w:val="2"/>
  </w:num>
  <w:num w:numId="2" w16cid:durableId="1611736684">
    <w:abstractNumId w:val="3"/>
  </w:num>
  <w:num w:numId="3" w16cid:durableId="1759398699">
    <w:abstractNumId w:val="0"/>
  </w:num>
  <w:num w:numId="4" w16cid:durableId="223295950">
    <w:abstractNumId w:val="4"/>
  </w:num>
  <w:num w:numId="5" w16cid:durableId="1043360567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B11C3"/>
    <w:rsid w:val="00001F33"/>
    <w:rsid w:val="00003664"/>
    <w:rsid w:val="000078D1"/>
    <w:rsid w:val="00010ACA"/>
    <w:rsid w:val="00016741"/>
    <w:rsid w:val="000173EA"/>
    <w:rsid w:val="00017ADD"/>
    <w:rsid w:val="00024DE9"/>
    <w:rsid w:val="00026E5C"/>
    <w:rsid w:val="00031290"/>
    <w:rsid w:val="00032037"/>
    <w:rsid w:val="00035AA6"/>
    <w:rsid w:val="00036307"/>
    <w:rsid w:val="00040782"/>
    <w:rsid w:val="000416DE"/>
    <w:rsid w:val="000431DA"/>
    <w:rsid w:val="00046CB8"/>
    <w:rsid w:val="00051B1E"/>
    <w:rsid w:val="000565E3"/>
    <w:rsid w:val="0006280D"/>
    <w:rsid w:val="00064B38"/>
    <w:rsid w:val="000658E1"/>
    <w:rsid w:val="00067E39"/>
    <w:rsid w:val="000730BA"/>
    <w:rsid w:val="00074D17"/>
    <w:rsid w:val="00086B9A"/>
    <w:rsid w:val="0009376C"/>
    <w:rsid w:val="000965E0"/>
    <w:rsid w:val="000A3896"/>
    <w:rsid w:val="000A3D54"/>
    <w:rsid w:val="000A7AF6"/>
    <w:rsid w:val="000B01FB"/>
    <w:rsid w:val="000C2636"/>
    <w:rsid w:val="000C3EAF"/>
    <w:rsid w:val="000C5AB2"/>
    <w:rsid w:val="000C6C1C"/>
    <w:rsid w:val="000C7B1A"/>
    <w:rsid w:val="000D0FDC"/>
    <w:rsid w:val="000D1B28"/>
    <w:rsid w:val="000D234D"/>
    <w:rsid w:val="000D5530"/>
    <w:rsid w:val="000D5EC1"/>
    <w:rsid w:val="000D6779"/>
    <w:rsid w:val="000E2602"/>
    <w:rsid w:val="000E457B"/>
    <w:rsid w:val="000E46C8"/>
    <w:rsid w:val="000E5458"/>
    <w:rsid w:val="000F0030"/>
    <w:rsid w:val="000F1985"/>
    <w:rsid w:val="000F20AA"/>
    <w:rsid w:val="000F5157"/>
    <w:rsid w:val="000F673E"/>
    <w:rsid w:val="000F7602"/>
    <w:rsid w:val="00102ED6"/>
    <w:rsid w:val="00104B41"/>
    <w:rsid w:val="00112F17"/>
    <w:rsid w:val="001159B8"/>
    <w:rsid w:val="00116407"/>
    <w:rsid w:val="00117D82"/>
    <w:rsid w:val="00121BE2"/>
    <w:rsid w:val="00123948"/>
    <w:rsid w:val="0012775B"/>
    <w:rsid w:val="001303D1"/>
    <w:rsid w:val="00134B36"/>
    <w:rsid w:val="00134F81"/>
    <w:rsid w:val="0013557D"/>
    <w:rsid w:val="00140B29"/>
    <w:rsid w:val="00140D8A"/>
    <w:rsid w:val="00141935"/>
    <w:rsid w:val="001446C1"/>
    <w:rsid w:val="001461F0"/>
    <w:rsid w:val="001579C5"/>
    <w:rsid w:val="00160A70"/>
    <w:rsid w:val="00166793"/>
    <w:rsid w:val="00170AAD"/>
    <w:rsid w:val="00170BFF"/>
    <w:rsid w:val="001753A6"/>
    <w:rsid w:val="00176687"/>
    <w:rsid w:val="0018168E"/>
    <w:rsid w:val="00191169"/>
    <w:rsid w:val="00193476"/>
    <w:rsid w:val="0019420C"/>
    <w:rsid w:val="0019503D"/>
    <w:rsid w:val="00195854"/>
    <w:rsid w:val="00195D02"/>
    <w:rsid w:val="001A0466"/>
    <w:rsid w:val="001A23B4"/>
    <w:rsid w:val="001A290A"/>
    <w:rsid w:val="001A3863"/>
    <w:rsid w:val="001B2847"/>
    <w:rsid w:val="001B65D4"/>
    <w:rsid w:val="001C0D16"/>
    <w:rsid w:val="001C11F8"/>
    <w:rsid w:val="001C2AFB"/>
    <w:rsid w:val="001C613E"/>
    <w:rsid w:val="001C708B"/>
    <w:rsid w:val="001D3A07"/>
    <w:rsid w:val="001D56B0"/>
    <w:rsid w:val="001D6489"/>
    <w:rsid w:val="001D7FF4"/>
    <w:rsid w:val="001E1603"/>
    <w:rsid w:val="001E1D4D"/>
    <w:rsid w:val="001E22FC"/>
    <w:rsid w:val="001E4749"/>
    <w:rsid w:val="001E7A47"/>
    <w:rsid w:val="001F0273"/>
    <w:rsid w:val="001F0BC3"/>
    <w:rsid w:val="001F0FAE"/>
    <w:rsid w:val="001F463E"/>
    <w:rsid w:val="00201611"/>
    <w:rsid w:val="002063C3"/>
    <w:rsid w:val="00207A45"/>
    <w:rsid w:val="0022020D"/>
    <w:rsid w:val="002207E7"/>
    <w:rsid w:val="00230387"/>
    <w:rsid w:val="00231E1F"/>
    <w:rsid w:val="00234EC3"/>
    <w:rsid w:val="00241663"/>
    <w:rsid w:val="002418C9"/>
    <w:rsid w:val="00242971"/>
    <w:rsid w:val="00244F71"/>
    <w:rsid w:val="00246622"/>
    <w:rsid w:val="00246D32"/>
    <w:rsid w:val="00250638"/>
    <w:rsid w:val="00254044"/>
    <w:rsid w:val="0025506C"/>
    <w:rsid w:val="002575B9"/>
    <w:rsid w:val="00261224"/>
    <w:rsid w:val="002618E8"/>
    <w:rsid w:val="00265A37"/>
    <w:rsid w:val="00267129"/>
    <w:rsid w:val="002674A2"/>
    <w:rsid w:val="002675E8"/>
    <w:rsid w:val="002721C5"/>
    <w:rsid w:val="00272F6F"/>
    <w:rsid w:val="00273BC2"/>
    <w:rsid w:val="0027469E"/>
    <w:rsid w:val="00275FBB"/>
    <w:rsid w:val="00276147"/>
    <w:rsid w:val="002764B9"/>
    <w:rsid w:val="00276A5E"/>
    <w:rsid w:val="002828FF"/>
    <w:rsid w:val="0028427B"/>
    <w:rsid w:val="002844A6"/>
    <w:rsid w:val="002907B9"/>
    <w:rsid w:val="00290B06"/>
    <w:rsid w:val="00291070"/>
    <w:rsid w:val="002959CC"/>
    <w:rsid w:val="002A25D7"/>
    <w:rsid w:val="002A2F77"/>
    <w:rsid w:val="002A39E2"/>
    <w:rsid w:val="002A489F"/>
    <w:rsid w:val="002A5A37"/>
    <w:rsid w:val="002A72D0"/>
    <w:rsid w:val="002B4108"/>
    <w:rsid w:val="002B4440"/>
    <w:rsid w:val="002B52F2"/>
    <w:rsid w:val="002B54CC"/>
    <w:rsid w:val="002B657C"/>
    <w:rsid w:val="002B6710"/>
    <w:rsid w:val="002C5C09"/>
    <w:rsid w:val="002C7CE7"/>
    <w:rsid w:val="002D17D0"/>
    <w:rsid w:val="002D33BA"/>
    <w:rsid w:val="002D3A42"/>
    <w:rsid w:val="002D3E61"/>
    <w:rsid w:val="002D43E8"/>
    <w:rsid w:val="002D5FD0"/>
    <w:rsid w:val="002D790B"/>
    <w:rsid w:val="002E0271"/>
    <w:rsid w:val="002E0A54"/>
    <w:rsid w:val="002E24D6"/>
    <w:rsid w:val="002E29F1"/>
    <w:rsid w:val="002E2F0A"/>
    <w:rsid w:val="002F3E34"/>
    <w:rsid w:val="002F5906"/>
    <w:rsid w:val="0030203E"/>
    <w:rsid w:val="00303C20"/>
    <w:rsid w:val="00304746"/>
    <w:rsid w:val="00313C15"/>
    <w:rsid w:val="0031429A"/>
    <w:rsid w:val="00322A21"/>
    <w:rsid w:val="00323B0C"/>
    <w:rsid w:val="003269B4"/>
    <w:rsid w:val="00330E7B"/>
    <w:rsid w:val="0034032A"/>
    <w:rsid w:val="00340E0B"/>
    <w:rsid w:val="00343705"/>
    <w:rsid w:val="00345A25"/>
    <w:rsid w:val="00353390"/>
    <w:rsid w:val="00355C7B"/>
    <w:rsid w:val="00360523"/>
    <w:rsid w:val="00361086"/>
    <w:rsid w:val="00363539"/>
    <w:rsid w:val="00365188"/>
    <w:rsid w:val="003720DE"/>
    <w:rsid w:val="00373222"/>
    <w:rsid w:val="00373332"/>
    <w:rsid w:val="00374BE0"/>
    <w:rsid w:val="00374FF9"/>
    <w:rsid w:val="003770B0"/>
    <w:rsid w:val="00383518"/>
    <w:rsid w:val="003925EB"/>
    <w:rsid w:val="00393FAE"/>
    <w:rsid w:val="00395633"/>
    <w:rsid w:val="003A7C19"/>
    <w:rsid w:val="003B21D3"/>
    <w:rsid w:val="003B25EA"/>
    <w:rsid w:val="003D12E9"/>
    <w:rsid w:val="003D3283"/>
    <w:rsid w:val="003D3B86"/>
    <w:rsid w:val="003E3F64"/>
    <w:rsid w:val="003F03D1"/>
    <w:rsid w:val="003F0B31"/>
    <w:rsid w:val="003F4A94"/>
    <w:rsid w:val="003F5367"/>
    <w:rsid w:val="004017C2"/>
    <w:rsid w:val="0040308B"/>
    <w:rsid w:val="00406BAC"/>
    <w:rsid w:val="00406FB7"/>
    <w:rsid w:val="00410367"/>
    <w:rsid w:val="00412227"/>
    <w:rsid w:val="00417B0C"/>
    <w:rsid w:val="00420C8B"/>
    <w:rsid w:val="0042691A"/>
    <w:rsid w:val="0043448E"/>
    <w:rsid w:val="004367F0"/>
    <w:rsid w:val="00437C49"/>
    <w:rsid w:val="00440819"/>
    <w:rsid w:val="004513EE"/>
    <w:rsid w:val="00452F93"/>
    <w:rsid w:val="00453D05"/>
    <w:rsid w:val="00454CA5"/>
    <w:rsid w:val="00455FB3"/>
    <w:rsid w:val="004577BB"/>
    <w:rsid w:val="00461923"/>
    <w:rsid w:val="00467005"/>
    <w:rsid w:val="00471B2D"/>
    <w:rsid w:val="00472EAE"/>
    <w:rsid w:val="004810E3"/>
    <w:rsid w:val="004814BC"/>
    <w:rsid w:val="004831AA"/>
    <w:rsid w:val="00484F8B"/>
    <w:rsid w:val="00486685"/>
    <w:rsid w:val="00490097"/>
    <w:rsid w:val="00491809"/>
    <w:rsid w:val="00491923"/>
    <w:rsid w:val="00491BED"/>
    <w:rsid w:val="004923F0"/>
    <w:rsid w:val="00495C65"/>
    <w:rsid w:val="004A1889"/>
    <w:rsid w:val="004A4FA2"/>
    <w:rsid w:val="004B3E01"/>
    <w:rsid w:val="004B446B"/>
    <w:rsid w:val="004B7B6E"/>
    <w:rsid w:val="004C12E8"/>
    <w:rsid w:val="004C4549"/>
    <w:rsid w:val="004C5C3A"/>
    <w:rsid w:val="004D20F9"/>
    <w:rsid w:val="004D4A45"/>
    <w:rsid w:val="004D578D"/>
    <w:rsid w:val="004D7C48"/>
    <w:rsid w:val="004E13CC"/>
    <w:rsid w:val="004E1813"/>
    <w:rsid w:val="004E47C3"/>
    <w:rsid w:val="004E507C"/>
    <w:rsid w:val="004E7734"/>
    <w:rsid w:val="004F02B9"/>
    <w:rsid w:val="004F1398"/>
    <w:rsid w:val="004F2E91"/>
    <w:rsid w:val="004F362E"/>
    <w:rsid w:val="004F3996"/>
    <w:rsid w:val="0050497B"/>
    <w:rsid w:val="00505422"/>
    <w:rsid w:val="005111BC"/>
    <w:rsid w:val="00511F8C"/>
    <w:rsid w:val="0052073E"/>
    <w:rsid w:val="00520FB9"/>
    <w:rsid w:val="005263E0"/>
    <w:rsid w:val="0053521C"/>
    <w:rsid w:val="00535F48"/>
    <w:rsid w:val="00535F5C"/>
    <w:rsid w:val="0053696D"/>
    <w:rsid w:val="00550DDF"/>
    <w:rsid w:val="00561971"/>
    <w:rsid w:val="005619DD"/>
    <w:rsid w:val="005631B0"/>
    <w:rsid w:val="005719CC"/>
    <w:rsid w:val="00572084"/>
    <w:rsid w:val="005750FA"/>
    <w:rsid w:val="00575A0C"/>
    <w:rsid w:val="00577D1B"/>
    <w:rsid w:val="00580084"/>
    <w:rsid w:val="0058325C"/>
    <w:rsid w:val="00586FD9"/>
    <w:rsid w:val="005879A4"/>
    <w:rsid w:val="00591EEA"/>
    <w:rsid w:val="00595AC4"/>
    <w:rsid w:val="005A2D34"/>
    <w:rsid w:val="005A66BD"/>
    <w:rsid w:val="005B019E"/>
    <w:rsid w:val="005B3CB9"/>
    <w:rsid w:val="005B652C"/>
    <w:rsid w:val="005C4818"/>
    <w:rsid w:val="005C797A"/>
    <w:rsid w:val="005C7CA5"/>
    <w:rsid w:val="005D0BE6"/>
    <w:rsid w:val="005D1B3A"/>
    <w:rsid w:val="005D1F01"/>
    <w:rsid w:val="005D2AC3"/>
    <w:rsid w:val="005D30FE"/>
    <w:rsid w:val="005E1EFD"/>
    <w:rsid w:val="005E3C8A"/>
    <w:rsid w:val="005E3EEA"/>
    <w:rsid w:val="005E46C5"/>
    <w:rsid w:val="005E75E7"/>
    <w:rsid w:val="005F27EA"/>
    <w:rsid w:val="00600B34"/>
    <w:rsid w:val="00602AAC"/>
    <w:rsid w:val="00611F05"/>
    <w:rsid w:val="006121F5"/>
    <w:rsid w:val="00620C43"/>
    <w:rsid w:val="0062158D"/>
    <w:rsid w:val="0062217D"/>
    <w:rsid w:val="00622844"/>
    <w:rsid w:val="00624DE9"/>
    <w:rsid w:val="00625785"/>
    <w:rsid w:val="00631B6B"/>
    <w:rsid w:val="00632E77"/>
    <w:rsid w:val="006333CF"/>
    <w:rsid w:val="00635D69"/>
    <w:rsid w:val="00636AB0"/>
    <w:rsid w:val="006377B1"/>
    <w:rsid w:val="00637DBB"/>
    <w:rsid w:val="006417BB"/>
    <w:rsid w:val="00642832"/>
    <w:rsid w:val="00644B56"/>
    <w:rsid w:val="0064578D"/>
    <w:rsid w:val="00662BF8"/>
    <w:rsid w:val="006649D1"/>
    <w:rsid w:val="00665892"/>
    <w:rsid w:val="006664A9"/>
    <w:rsid w:val="00667C52"/>
    <w:rsid w:val="006706C0"/>
    <w:rsid w:val="00673925"/>
    <w:rsid w:val="006754A1"/>
    <w:rsid w:val="00677CA7"/>
    <w:rsid w:val="00684D6D"/>
    <w:rsid w:val="0068552D"/>
    <w:rsid w:val="00685B4C"/>
    <w:rsid w:val="00694A1A"/>
    <w:rsid w:val="006A1415"/>
    <w:rsid w:val="006A4750"/>
    <w:rsid w:val="006A64A4"/>
    <w:rsid w:val="006A68E6"/>
    <w:rsid w:val="006A77C5"/>
    <w:rsid w:val="006B0BA8"/>
    <w:rsid w:val="006B2814"/>
    <w:rsid w:val="006B2F5E"/>
    <w:rsid w:val="006C1571"/>
    <w:rsid w:val="006C1F47"/>
    <w:rsid w:val="006D044A"/>
    <w:rsid w:val="006D6F88"/>
    <w:rsid w:val="006E13AD"/>
    <w:rsid w:val="006E495A"/>
    <w:rsid w:val="006E74CF"/>
    <w:rsid w:val="006F04CA"/>
    <w:rsid w:val="006F0D77"/>
    <w:rsid w:val="006F1B22"/>
    <w:rsid w:val="006F3033"/>
    <w:rsid w:val="006F56E5"/>
    <w:rsid w:val="006F5983"/>
    <w:rsid w:val="006F5C9B"/>
    <w:rsid w:val="006F6CBD"/>
    <w:rsid w:val="006F738C"/>
    <w:rsid w:val="0070049B"/>
    <w:rsid w:val="0070288F"/>
    <w:rsid w:val="00707426"/>
    <w:rsid w:val="00710FB0"/>
    <w:rsid w:val="0071194A"/>
    <w:rsid w:val="007210E0"/>
    <w:rsid w:val="00725256"/>
    <w:rsid w:val="0072789F"/>
    <w:rsid w:val="00730EE5"/>
    <w:rsid w:val="007314C5"/>
    <w:rsid w:val="00732289"/>
    <w:rsid w:val="00734C69"/>
    <w:rsid w:val="00735C9C"/>
    <w:rsid w:val="0073658F"/>
    <w:rsid w:val="00737E52"/>
    <w:rsid w:val="00743DF2"/>
    <w:rsid w:val="0075017E"/>
    <w:rsid w:val="007503A5"/>
    <w:rsid w:val="00750578"/>
    <w:rsid w:val="00751123"/>
    <w:rsid w:val="00751A64"/>
    <w:rsid w:val="007528AF"/>
    <w:rsid w:val="00752DC1"/>
    <w:rsid w:val="007617B9"/>
    <w:rsid w:val="00762051"/>
    <w:rsid w:val="00762588"/>
    <w:rsid w:val="00762AF8"/>
    <w:rsid w:val="007712CC"/>
    <w:rsid w:val="00771CEC"/>
    <w:rsid w:val="007758DF"/>
    <w:rsid w:val="00776C16"/>
    <w:rsid w:val="00780F43"/>
    <w:rsid w:val="00782998"/>
    <w:rsid w:val="00783C7C"/>
    <w:rsid w:val="007841FE"/>
    <w:rsid w:val="00784B0A"/>
    <w:rsid w:val="0078721E"/>
    <w:rsid w:val="007913E0"/>
    <w:rsid w:val="00791D3A"/>
    <w:rsid w:val="007939F2"/>
    <w:rsid w:val="007A2174"/>
    <w:rsid w:val="007B1578"/>
    <w:rsid w:val="007B1595"/>
    <w:rsid w:val="007B297D"/>
    <w:rsid w:val="007C1ED7"/>
    <w:rsid w:val="007C2158"/>
    <w:rsid w:val="007C587F"/>
    <w:rsid w:val="007C607C"/>
    <w:rsid w:val="007C6AE0"/>
    <w:rsid w:val="007D4953"/>
    <w:rsid w:val="007D5203"/>
    <w:rsid w:val="007D56EE"/>
    <w:rsid w:val="007D7054"/>
    <w:rsid w:val="007D7EA2"/>
    <w:rsid w:val="007E1291"/>
    <w:rsid w:val="007E4DAD"/>
    <w:rsid w:val="007E5FA4"/>
    <w:rsid w:val="007F6723"/>
    <w:rsid w:val="00803567"/>
    <w:rsid w:val="008153BA"/>
    <w:rsid w:val="008228AB"/>
    <w:rsid w:val="00825FB2"/>
    <w:rsid w:val="008265E5"/>
    <w:rsid w:val="00833CDC"/>
    <w:rsid w:val="00845ADE"/>
    <w:rsid w:val="00847575"/>
    <w:rsid w:val="008540E2"/>
    <w:rsid w:val="00860CB9"/>
    <w:rsid w:val="008615D5"/>
    <w:rsid w:val="008649EB"/>
    <w:rsid w:val="00864BE7"/>
    <w:rsid w:val="00870DE9"/>
    <w:rsid w:val="00871428"/>
    <w:rsid w:val="00872D6D"/>
    <w:rsid w:val="0087364E"/>
    <w:rsid w:val="008766D8"/>
    <w:rsid w:val="00880B61"/>
    <w:rsid w:val="0088245A"/>
    <w:rsid w:val="008853F7"/>
    <w:rsid w:val="00890EC7"/>
    <w:rsid w:val="00890FAE"/>
    <w:rsid w:val="00892A8F"/>
    <w:rsid w:val="0089313E"/>
    <w:rsid w:val="008A2C22"/>
    <w:rsid w:val="008A370E"/>
    <w:rsid w:val="008A5BB3"/>
    <w:rsid w:val="008A6B08"/>
    <w:rsid w:val="008A7040"/>
    <w:rsid w:val="008B3329"/>
    <w:rsid w:val="008B42FC"/>
    <w:rsid w:val="008B77CB"/>
    <w:rsid w:val="008C21F6"/>
    <w:rsid w:val="008C3591"/>
    <w:rsid w:val="008C3CB4"/>
    <w:rsid w:val="008C482B"/>
    <w:rsid w:val="008C7260"/>
    <w:rsid w:val="008C7BBF"/>
    <w:rsid w:val="008D2D01"/>
    <w:rsid w:val="008D2E8E"/>
    <w:rsid w:val="008D3081"/>
    <w:rsid w:val="008D512F"/>
    <w:rsid w:val="008D6EE3"/>
    <w:rsid w:val="008E229F"/>
    <w:rsid w:val="008E7235"/>
    <w:rsid w:val="008F5E44"/>
    <w:rsid w:val="009003F5"/>
    <w:rsid w:val="009003FC"/>
    <w:rsid w:val="009031DF"/>
    <w:rsid w:val="00903D2C"/>
    <w:rsid w:val="00904474"/>
    <w:rsid w:val="00911AE9"/>
    <w:rsid w:val="009140D1"/>
    <w:rsid w:val="00917858"/>
    <w:rsid w:val="009302BD"/>
    <w:rsid w:val="00930601"/>
    <w:rsid w:val="009336C3"/>
    <w:rsid w:val="00944221"/>
    <w:rsid w:val="009469E1"/>
    <w:rsid w:val="00952990"/>
    <w:rsid w:val="0095299E"/>
    <w:rsid w:val="0095760E"/>
    <w:rsid w:val="00957D46"/>
    <w:rsid w:val="0096059D"/>
    <w:rsid w:val="009624EE"/>
    <w:rsid w:val="00962BBB"/>
    <w:rsid w:val="0096518D"/>
    <w:rsid w:val="00965AB3"/>
    <w:rsid w:val="00966DDC"/>
    <w:rsid w:val="00976A71"/>
    <w:rsid w:val="00977FF7"/>
    <w:rsid w:val="0098074B"/>
    <w:rsid w:val="00980971"/>
    <w:rsid w:val="0098432F"/>
    <w:rsid w:val="00984D03"/>
    <w:rsid w:val="00985612"/>
    <w:rsid w:val="00985D2A"/>
    <w:rsid w:val="00987FF4"/>
    <w:rsid w:val="00992ECE"/>
    <w:rsid w:val="009A06BE"/>
    <w:rsid w:val="009A3D5F"/>
    <w:rsid w:val="009A7747"/>
    <w:rsid w:val="009B060D"/>
    <w:rsid w:val="009B1E2E"/>
    <w:rsid w:val="009B35B8"/>
    <w:rsid w:val="009B3C7E"/>
    <w:rsid w:val="009B4841"/>
    <w:rsid w:val="009B7CBC"/>
    <w:rsid w:val="009B7CBF"/>
    <w:rsid w:val="009B7CD2"/>
    <w:rsid w:val="009C1799"/>
    <w:rsid w:val="009C70BF"/>
    <w:rsid w:val="009C7384"/>
    <w:rsid w:val="009D1F65"/>
    <w:rsid w:val="009D3580"/>
    <w:rsid w:val="009D7387"/>
    <w:rsid w:val="009D771C"/>
    <w:rsid w:val="009E58EC"/>
    <w:rsid w:val="009E629A"/>
    <w:rsid w:val="009E7823"/>
    <w:rsid w:val="009F0F4D"/>
    <w:rsid w:val="009F59C3"/>
    <w:rsid w:val="00A02A64"/>
    <w:rsid w:val="00A03E91"/>
    <w:rsid w:val="00A1029E"/>
    <w:rsid w:val="00A11713"/>
    <w:rsid w:val="00A24C92"/>
    <w:rsid w:val="00A27767"/>
    <w:rsid w:val="00A32176"/>
    <w:rsid w:val="00A36EE8"/>
    <w:rsid w:val="00A4061C"/>
    <w:rsid w:val="00A409EF"/>
    <w:rsid w:val="00A40B48"/>
    <w:rsid w:val="00A438F9"/>
    <w:rsid w:val="00A47E00"/>
    <w:rsid w:val="00A517BB"/>
    <w:rsid w:val="00A61448"/>
    <w:rsid w:val="00A62D0C"/>
    <w:rsid w:val="00A71084"/>
    <w:rsid w:val="00A74E57"/>
    <w:rsid w:val="00A81C40"/>
    <w:rsid w:val="00A8214C"/>
    <w:rsid w:val="00A83B42"/>
    <w:rsid w:val="00A86F8B"/>
    <w:rsid w:val="00A943EA"/>
    <w:rsid w:val="00A949C3"/>
    <w:rsid w:val="00A959C3"/>
    <w:rsid w:val="00A95F92"/>
    <w:rsid w:val="00A97A77"/>
    <w:rsid w:val="00AA577C"/>
    <w:rsid w:val="00AA7FC8"/>
    <w:rsid w:val="00AB181D"/>
    <w:rsid w:val="00AB1A07"/>
    <w:rsid w:val="00AB1DBA"/>
    <w:rsid w:val="00AB2424"/>
    <w:rsid w:val="00AB3CEF"/>
    <w:rsid w:val="00AC1C15"/>
    <w:rsid w:val="00AC31EE"/>
    <w:rsid w:val="00AC35DC"/>
    <w:rsid w:val="00AD0838"/>
    <w:rsid w:val="00AD2138"/>
    <w:rsid w:val="00AD5D68"/>
    <w:rsid w:val="00AE01B0"/>
    <w:rsid w:val="00AE2D3F"/>
    <w:rsid w:val="00AE513F"/>
    <w:rsid w:val="00AE541D"/>
    <w:rsid w:val="00AE6531"/>
    <w:rsid w:val="00AE67F5"/>
    <w:rsid w:val="00AF0078"/>
    <w:rsid w:val="00AF610D"/>
    <w:rsid w:val="00B00FAF"/>
    <w:rsid w:val="00B01A37"/>
    <w:rsid w:val="00B031D0"/>
    <w:rsid w:val="00B048F7"/>
    <w:rsid w:val="00B04E33"/>
    <w:rsid w:val="00B0518B"/>
    <w:rsid w:val="00B05F19"/>
    <w:rsid w:val="00B20A12"/>
    <w:rsid w:val="00B22DFD"/>
    <w:rsid w:val="00B242EF"/>
    <w:rsid w:val="00B3009A"/>
    <w:rsid w:val="00B33FA6"/>
    <w:rsid w:val="00B358E8"/>
    <w:rsid w:val="00B4591F"/>
    <w:rsid w:val="00B50EE0"/>
    <w:rsid w:val="00B50F9F"/>
    <w:rsid w:val="00B53FE8"/>
    <w:rsid w:val="00B544A2"/>
    <w:rsid w:val="00B5524E"/>
    <w:rsid w:val="00B65AB3"/>
    <w:rsid w:val="00B67B0C"/>
    <w:rsid w:val="00B72920"/>
    <w:rsid w:val="00B72A7F"/>
    <w:rsid w:val="00B749EF"/>
    <w:rsid w:val="00B75D2F"/>
    <w:rsid w:val="00B774D0"/>
    <w:rsid w:val="00B77D58"/>
    <w:rsid w:val="00B81087"/>
    <w:rsid w:val="00B823FA"/>
    <w:rsid w:val="00B87E0F"/>
    <w:rsid w:val="00B9066A"/>
    <w:rsid w:val="00B90B2F"/>
    <w:rsid w:val="00B92C82"/>
    <w:rsid w:val="00B95613"/>
    <w:rsid w:val="00B9569F"/>
    <w:rsid w:val="00B95C29"/>
    <w:rsid w:val="00B970DC"/>
    <w:rsid w:val="00B9771F"/>
    <w:rsid w:val="00BA1895"/>
    <w:rsid w:val="00BA7311"/>
    <w:rsid w:val="00BB0635"/>
    <w:rsid w:val="00BB6E74"/>
    <w:rsid w:val="00BC2402"/>
    <w:rsid w:val="00BD1CE0"/>
    <w:rsid w:val="00BD3822"/>
    <w:rsid w:val="00BD645A"/>
    <w:rsid w:val="00BE11BA"/>
    <w:rsid w:val="00BE3698"/>
    <w:rsid w:val="00BE3BBC"/>
    <w:rsid w:val="00BF1D87"/>
    <w:rsid w:val="00BF2F22"/>
    <w:rsid w:val="00BF6FD9"/>
    <w:rsid w:val="00C008F0"/>
    <w:rsid w:val="00C04EAB"/>
    <w:rsid w:val="00C0514D"/>
    <w:rsid w:val="00C0690E"/>
    <w:rsid w:val="00C10E51"/>
    <w:rsid w:val="00C10EEE"/>
    <w:rsid w:val="00C11D3E"/>
    <w:rsid w:val="00C12522"/>
    <w:rsid w:val="00C12A53"/>
    <w:rsid w:val="00C16934"/>
    <w:rsid w:val="00C22D89"/>
    <w:rsid w:val="00C23D88"/>
    <w:rsid w:val="00C25EA6"/>
    <w:rsid w:val="00C32F5A"/>
    <w:rsid w:val="00C3773F"/>
    <w:rsid w:val="00C40F5B"/>
    <w:rsid w:val="00C43C17"/>
    <w:rsid w:val="00C47038"/>
    <w:rsid w:val="00C50CA5"/>
    <w:rsid w:val="00C50D04"/>
    <w:rsid w:val="00C510AE"/>
    <w:rsid w:val="00C5166C"/>
    <w:rsid w:val="00C516FA"/>
    <w:rsid w:val="00C51EF7"/>
    <w:rsid w:val="00C52612"/>
    <w:rsid w:val="00C526E6"/>
    <w:rsid w:val="00C60BC0"/>
    <w:rsid w:val="00C60C8F"/>
    <w:rsid w:val="00C63BDB"/>
    <w:rsid w:val="00C63D78"/>
    <w:rsid w:val="00C666D0"/>
    <w:rsid w:val="00C83E91"/>
    <w:rsid w:val="00C929F2"/>
    <w:rsid w:val="00C932EF"/>
    <w:rsid w:val="00C93F98"/>
    <w:rsid w:val="00C9485B"/>
    <w:rsid w:val="00C971BB"/>
    <w:rsid w:val="00CA2972"/>
    <w:rsid w:val="00CB0E6C"/>
    <w:rsid w:val="00CB3DAB"/>
    <w:rsid w:val="00CC406C"/>
    <w:rsid w:val="00CC4E7A"/>
    <w:rsid w:val="00CD23E2"/>
    <w:rsid w:val="00CD2448"/>
    <w:rsid w:val="00CD5D99"/>
    <w:rsid w:val="00CD710C"/>
    <w:rsid w:val="00CE47BE"/>
    <w:rsid w:val="00CE7BA0"/>
    <w:rsid w:val="00CF2C96"/>
    <w:rsid w:val="00CF4F8A"/>
    <w:rsid w:val="00CF5700"/>
    <w:rsid w:val="00D00228"/>
    <w:rsid w:val="00D01A18"/>
    <w:rsid w:val="00D05469"/>
    <w:rsid w:val="00D0694D"/>
    <w:rsid w:val="00D106C9"/>
    <w:rsid w:val="00D10B0D"/>
    <w:rsid w:val="00D13824"/>
    <w:rsid w:val="00D166BD"/>
    <w:rsid w:val="00D20FF7"/>
    <w:rsid w:val="00D22B0E"/>
    <w:rsid w:val="00D26DF1"/>
    <w:rsid w:val="00D33667"/>
    <w:rsid w:val="00D4050A"/>
    <w:rsid w:val="00D510EB"/>
    <w:rsid w:val="00D5165C"/>
    <w:rsid w:val="00D517EE"/>
    <w:rsid w:val="00D54FB7"/>
    <w:rsid w:val="00D560EF"/>
    <w:rsid w:val="00D609CF"/>
    <w:rsid w:val="00D63DDF"/>
    <w:rsid w:val="00D73A5D"/>
    <w:rsid w:val="00D76FAD"/>
    <w:rsid w:val="00D77772"/>
    <w:rsid w:val="00D80443"/>
    <w:rsid w:val="00D82F6C"/>
    <w:rsid w:val="00D85F51"/>
    <w:rsid w:val="00D90DC9"/>
    <w:rsid w:val="00D92085"/>
    <w:rsid w:val="00D927EA"/>
    <w:rsid w:val="00D94762"/>
    <w:rsid w:val="00D95584"/>
    <w:rsid w:val="00DA0A28"/>
    <w:rsid w:val="00DA0B07"/>
    <w:rsid w:val="00DA1A15"/>
    <w:rsid w:val="00DA2C51"/>
    <w:rsid w:val="00DA3080"/>
    <w:rsid w:val="00DB185E"/>
    <w:rsid w:val="00DB29A4"/>
    <w:rsid w:val="00DB388D"/>
    <w:rsid w:val="00DC50FC"/>
    <w:rsid w:val="00DD162D"/>
    <w:rsid w:val="00DD34D4"/>
    <w:rsid w:val="00DE22F5"/>
    <w:rsid w:val="00DE25A8"/>
    <w:rsid w:val="00DE296F"/>
    <w:rsid w:val="00DE69C1"/>
    <w:rsid w:val="00DE70D1"/>
    <w:rsid w:val="00DE7B4C"/>
    <w:rsid w:val="00DF1DAE"/>
    <w:rsid w:val="00DF2F08"/>
    <w:rsid w:val="00DF5F25"/>
    <w:rsid w:val="00E00ABE"/>
    <w:rsid w:val="00E02779"/>
    <w:rsid w:val="00E056D2"/>
    <w:rsid w:val="00E100CC"/>
    <w:rsid w:val="00E12D07"/>
    <w:rsid w:val="00E138DA"/>
    <w:rsid w:val="00E14C3B"/>
    <w:rsid w:val="00E20B06"/>
    <w:rsid w:val="00E232FA"/>
    <w:rsid w:val="00E23C7B"/>
    <w:rsid w:val="00E23D4D"/>
    <w:rsid w:val="00E25BDF"/>
    <w:rsid w:val="00E25CC1"/>
    <w:rsid w:val="00E264B0"/>
    <w:rsid w:val="00E26D3A"/>
    <w:rsid w:val="00E27BB1"/>
    <w:rsid w:val="00E420AD"/>
    <w:rsid w:val="00E43A36"/>
    <w:rsid w:val="00E43B1F"/>
    <w:rsid w:val="00E47909"/>
    <w:rsid w:val="00E47EF0"/>
    <w:rsid w:val="00E51D38"/>
    <w:rsid w:val="00E55A92"/>
    <w:rsid w:val="00E62BDC"/>
    <w:rsid w:val="00E64E2D"/>
    <w:rsid w:val="00E73492"/>
    <w:rsid w:val="00E734E0"/>
    <w:rsid w:val="00E75043"/>
    <w:rsid w:val="00E75C0B"/>
    <w:rsid w:val="00E77C7D"/>
    <w:rsid w:val="00E81C92"/>
    <w:rsid w:val="00E86355"/>
    <w:rsid w:val="00E86EE5"/>
    <w:rsid w:val="00E93094"/>
    <w:rsid w:val="00EA0453"/>
    <w:rsid w:val="00EA4BA7"/>
    <w:rsid w:val="00EA561F"/>
    <w:rsid w:val="00EB11C3"/>
    <w:rsid w:val="00EB26DE"/>
    <w:rsid w:val="00EB317D"/>
    <w:rsid w:val="00EB5C82"/>
    <w:rsid w:val="00EB6BA0"/>
    <w:rsid w:val="00EB7592"/>
    <w:rsid w:val="00EC19EB"/>
    <w:rsid w:val="00EC6C30"/>
    <w:rsid w:val="00EC722E"/>
    <w:rsid w:val="00EC7F2D"/>
    <w:rsid w:val="00EC7FCE"/>
    <w:rsid w:val="00ED0E18"/>
    <w:rsid w:val="00ED380B"/>
    <w:rsid w:val="00EE1DCD"/>
    <w:rsid w:val="00EE28B8"/>
    <w:rsid w:val="00EE352F"/>
    <w:rsid w:val="00EE634B"/>
    <w:rsid w:val="00EE66AE"/>
    <w:rsid w:val="00EE76E0"/>
    <w:rsid w:val="00EF2DB6"/>
    <w:rsid w:val="00EF47A9"/>
    <w:rsid w:val="00EF4FEB"/>
    <w:rsid w:val="00EF65D2"/>
    <w:rsid w:val="00F03DAF"/>
    <w:rsid w:val="00F07F6B"/>
    <w:rsid w:val="00F1506A"/>
    <w:rsid w:val="00F24288"/>
    <w:rsid w:val="00F253C6"/>
    <w:rsid w:val="00F26894"/>
    <w:rsid w:val="00F40DC4"/>
    <w:rsid w:val="00F43B8B"/>
    <w:rsid w:val="00F44101"/>
    <w:rsid w:val="00F45EEE"/>
    <w:rsid w:val="00F46CFB"/>
    <w:rsid w:val="00F51170"/>
    <w:rsid w:val="00F535BA"/>
    <w:rsid w:val="00F60E8D"/>
    <w:rsid w:val="00F61D99"/>
    <w:rsid w:val="00F6222F"/>
    <w:rsid w:val="00F63255"/>
    <w:rsid w:val="00F652BB"/>
    <w:rsid w:val="00F67DB2"/>
    <w:rsid w:val="00F714C1"/>
    <w:rsid w:val="00F804BB"/>
    <w:rsid w:val="00F81EA4"/>
    <w:rsid w:val="00F865F3"/>
    <w:rsid w:val="00F935E5"/>
    <w:rsid w:val="00F94D0C"/>
    <w:rsid w:val="00FA4D94"/>
    <w:rsid w:val="00FA77E0"/>
    <w:rsid w:val="00FB3FAF"/>
    <w:rsid w:val="00FC3029"/>
    <w:rsid w:val="00FC7040"/>
    <w:rsid w:val="00FD2D51"/>
    <w:rsid w:val="00FD5110"/>
    <w:rsid w:val="00FD6F62"/>
    <w:rsid w:val="00FE2CA6"/>
    <w:rsid w:val="00FE4F2D"/>
    <w:rsid w:val="00FE5F97"/>
    <w:rsid w:val="00FE7FD2"/>
    <w:rsid w:val="00FF7979"/>
    <w:rsid w:val="00FF7B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3D210F5"/>
  <w15:docId w15:val="{7E3B5A6A-3BEF-42F5-89A2-72D18C1F1D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14C5"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EE66AE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E22F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EE66A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NoSpacing">
    <w:name w:val="No Spacing"/>
    <w:uiPriority w:val="1"/>
    <w:qFormat/>
    <w:rsid w:val="00EE66AE"/>
    <w:rPr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7E4DA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54C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4CA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469E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469E1"/>
    <w:rPr>
      <w:sz w:val="22"/>
      <w:szCs w:val="22"/>
    </w:rPr>
  </w:style>
  <w:style w:type="paragraph" w:styleId="Footer">
    <w:name w:val="footer"/>
    <w:basedOn w:val="Normal"/>
    <w:link w:val="FooterChar"/>
    <w:uiPriority w:val="99"/>
    <w:semiHidden/>
    <w:unhideWhenUsed/>
    <w:rsid w:val="009469E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469E1"/>
    <w:rPr>
      <w:sz w:val="22"/>
      <w:szCs w:val="22"/>
    </w:rPr>
  </w:style>
  <w:style w:type="character" w:customStyle="1" w:styleId="Bodytext">
    <w:name w:val="Body text_"/>
    <w:basedOn w:val="DefaultParagraphFont"/>
    <w:link w:val="BodyText1"/>
    <w:rsid w:val="00467005"/>
    <w:rPr>
      <w:rFonts w:ascii="Times New Roman" w:hAnsi="Times New Roman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"/>
    <w:rsid w:val="00467005"/>
    <w:pPr>
      <w:widowControl w:val="0"/>
      <w:shd w:val="clear" w:color="auto" w:fill="FFFFFF"/>
      <w:spacing w:after="0" w:line="299" w:lineRule="exact"/>
      <w:ind w:hanging="340"/>
      <w:jc w:val="both"/>
    </w:pPr>
    <w:rPr>
      <w:rFonts w:ascii="Times New Roman" w:hAnsi="Times New Roman"/>
      <w:sz w:val="21"/>
      <w:szCs w:val="21"/>
    </w:rPr>
  </w:style>
  <w:style w:type="paragraph" w:styleId="BodyText2">
    <w:name w:val="Body Text 2"/>
    <w:basedOn w:val="Normal"/>
    <w:link w:val="BodyText2Char"/>
    <w:semiHidden/>
    <w:rsid w:val="00EC6C30"/>
    <w:pPr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semiHidden/>
    <w:rsid w:val="00EC6C30"/>
    <w:rPr>
      <w:rFonts w:ascii="Times New Roman" w:hAnsi="Times New Roman"/>
      <w:sz w:val="28"/>
      <w:szCs w:val="24"/>
    </w:rPr>
  </w:style>
  <w:style w:type="character" w:styleId="PlaceholderText">
    <w:name w:val="Placeholder Text"/>
    <w:basedOn w:val="DefaultParagraphFont"/>
    <w:uiPriority w:val="99"/>
    <w:semiHidden/>
    <w:rsid w:val="002B657C"/>
    <w:rPr>
      <w:color w:val="808080"/>
    </w:rPr>
  </w:style>
  <w:style w:type="paragraph" w:customStyle="1" w:styleId="Default">
    <w:name w:val="Default"/>
    <w:rsid w:val="00C12A53"/>
    <w:pPr>
      <w:autoSpaceDE w:val="0"/>
      <w:autoSpaceDN w:val="0"/>
      <w:adjustRightInd w:val="0"/>
    </w:pPr>
    <w:rPr>
      <w:rFonts w:cs="Calibri"/>
      <w:color w:val="000000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782998"/>
    <w:rPr>
      <w:sz w:val="22"/>
      <w:szCs w:val="22"/>
    </w:rPr>
  </w:style>
  <w:style w:type="paragraph" w:styleId="BodyText0">
    <w:name w:val="Body Text"/>
    <w:basedOn w:val="Normal"/>
    <w:link w:val="BodyTextChar"/>
    <w:uiPriority w:val="1"/>
    <w:unhideWhenUsed/>
    <w:qFormat/>
    <w:rsid w:val="00BA1895"/>
    <w:pPr>
      <w:spacing w:after="120"/>
    </w:pPr>
  </w:style>
  <w:style w:type="character" w:customStyle="1" w:styleId="BodyTextChar">
    <w:name w:val="Body Text Char"/>
    <w:basedOn w:val="DefaultParagraphFont"/>
    <w:link w:val="BodyText0"/>
    <w:uiPriority w:val="1"/>
    <w:rsid w:val="00BA1895"/>
    <w:rPr>
      <w:sz w:val="22"/>
      <w:szCs w:val="22"/>
    </w:rPr>
  </w:style>
  <w:style w:type="paragraph" w:customStyle="1" w:styleId="TableParagraph">
    <w:name w:val="Table Paragraph"/>
    <w:basedOn w:val="Normal"/>
    <w:uiPriority w:val="1"/>
    <w:qFormat/>
    <w:rsid w:val="00BA1895"/>
    <w:pPr>
      <w:widowControl w:val="0"/>
      <w:spacing w:after="0" w:line="240" w:lineRule="auto"/>
    </w:pPr>
    <w:rPr>
      <w:rFonts w:asciiTheme="minorHAnsi"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822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FFAAE0-FCFD-465F-B966-13406179DE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6</TotalTime>
  <Pages>2</Pages>
  <Words>332</Words>
  <Characters>189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SS</dc:creator>
  <cp:lastModifiedBy>Dr. U Vijaya Chandra Kumar</cp:lastModifiedBy>
  <cp:revision>177</cp:revision>
  <cp:lastPrinted>2016-01-12T07:09:00Z</cp:lastPrinted>
  <dcterms:created xsi:type="dcterms:W3CDTF">2017-09-09T10:42:00Z</dcterms:created>
  <dcterms:modified xsi:type="dcterms:W3CDTF">2022-06-01T14:11:00Z</dcterms:modified>
</cp:coreProperties>
</file>